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6" r:id="rId5"/>
    <p:sldId id="267" r:id="rId6"/>
    <p:sldId id="271" r:id="rId7"/>
    <p:sldId id="268" r:id="rId8"/>
    <p:sldId id="273" r:id="rId9"/>
    <p:sldId id="269" r:id="rId10"/>
    <p:sldId id="270" r:id="rId11"/>
    <p:sldId id="265" r:id="rId12"/>
    <p:sldId id="272" r:id="rId13"/>
    <p:sldId id="275" r:id="rId14"/>
    <p:sldId id="274" r:id="rId15"/>
    <p:sldId id="294" r:id="rId16"/>
    <p:sldId id="259" r:id="rId17"/>
    <p:sldId id="277" r:id="rId18"/>
    <p:sldId id="278" r:id="rId19"/>
    <p:sldId id="279" r:id="rId20"/>
    <p:sldId id="280" r:id="rId21"/>
    <p:sldId id="290" r:id="rId22"/>
    <p:sldId id="281" r:id="rId23"/>
    <p:sldId id="286" r:id="rId24"/>
    <p:sldId id="291" r:id="rId25"/>
    <p:sldId id="292" r:id="rId26"/>
    <p:sldId id="287" r:id="rId27"/>
    <p:sldId id="289" r:id="rId28"/>
    <p:sldId id="288" r:id="rId29"/>
    <p:sldId id="297" r:id="rId30"/>
    <p:sldId id="298" r:id="rId31"/>
    <p:sldId id="299" r:id="rId32"/>
    <p:sldId id="300" r:id="rId33"/>
    <p:sldId id="301" r:id="rId34"/>
    <p:sldId id="260" r:id="rId35"/>
    <p:sldId id="262" r:id="rId36"/>
    <p:sldId id="283" r:id="rId37"/>
    <p:sldId id="284" r:id="rId38"/>
    <p:sldId id="285" r:id="rId39"/>
    <p:sldId id="261" r:id="rId40"/>
    <p:sldId id="295" r:id="rId41"/>
    <p:sldId id="296" r:id="rId42"/>
    <p:sldId id="263" r:id="rId43"/>
    <p:sldId id="302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1" d="100"/>
          <a:sy n="81" d="100"/>
        </p:scale>
        <p:origin x="120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26:19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70 10769 0,'27'0'141,"-27"26"-125,0 0-16,0 1 0,0-1 15,0 1 1,0-1-16,0 1 0,26-1 16,-26 1-16,0-1 0,0 1 15,0-1-15,0 1 16,0-1-16,0 0 0,27 1 15,-27-1 1,0 1 0,26-1-1,-26 1-15,0-1 16,0 1-16,0-1 0,0 1 16,0-1-16,0 0 15,0 1 1,0-1-1,0 1-15,0-1 16,0 1 0,0-1-16,0 1 0,0-1 15,0 27 1,0-26-16,0-1 16,0 0-16,0 1 15,0-1-15,0 1 16,0-1-16,0 1 0,0-1 15,0 1 1,0-1 0,0 1-16,0-1 0,0 0 15,0 1-15,0-1 16,0 1-16,0-1 16,0 1-16,0-1 0,0 1 15,0-1-15,0 1 16,0-1-1,-26 1-15,26-1 16,0 0-16,0 1 16,0-1-16,0 1 15,0-1-15,0 1 16,0-1-16,0 1 0,0-1 16,0 1-16,0-1 0,0 27 15,0-27-15,-27 1 16,27 26-16,0 0 15,0-27-15,-26-26 16,26 27-16,0-1 0,0 1 16,0-1-16,0 0 15,0 1-15,0-1 16,0 1-16,-27-1 16,27 1-1,0-1 1,0 1-16,0-1 15,0 27 1,0-27 0,0 1-16,0-1 15,0 1-15,0-1 16,27 1 171,-1-27-171,1 0 15,-1 0-31,1 26 0,-1-26 16,27 0 0,-26 0-16,25 0 15,1 0-15,-26 0 0,52 0 0,-52 0 16,26 0-16,26 0 0,0 0 15,1 0-15,-1 0 0,-26 0 0,0 0 16,26 0-16,-26 0 0,27 0 0,-54 0 16,27 0-16,0 0 0,-27 0 0,1 0 15,-1 0-15,1 0 16,-1 0 78,1 0-94,26 0 0,-27 0 15,27 0-15,0 0 0,-27 0 0,27 0 16,27 0-16,-54 0 0,27 0 0,26 0 16,-52 0-16,52 0 0,-26 0 0,-26 0 15,25 0-15,-25 0 0,-1 0 0,1 0 16,-1 0-16,1 0 0,-1-26 15,1 26-15,-1 0 0,1 0 16,-1 0 0,1 0-1,-1 0-15,0 0 0,1 0 16,26 0-16,-27 0 0,1 0 16,-1 0-16,1 0 0,-1 0 0,1 0 15,-1-27-15,0 27 0,1 0 0,-1 0 16,1 0-16,-1 0 0,1 0 0,26 0 15,-27 0-15,1 0 0,26 0 16,-27 0-16,0 0 16,1 0-16,26 0 0,-27 0 15,1 0-15,-1 0 0,1 0 0,-1 0 16,1 0-16,25 0 0,-25 0 16,-1 0-16,1 0 0,-1 0 15,1-26-15,-1 26 0,1 0 16,-1 0-16,1 0 15,-1 0-15,1 0 0,25 0 16,-25 0-16,-1 0 16,1 0-16,-1 0 0,1 0 31</inkml:trace>
  <inkml:trace contextRef="#ctx0" brushRef="#br0" timeOffset="3427.91">13097 10689 0,'26'0'0,"1"0"0,-1 27 0,1-27 16,-1 26-16,27-26 0,0 0 0,-27 0 15,1 0-15,52 27 0,-52-27 0,-1 26 16,1-26-16,26 0 0,-27 0 0,1 0 16,-1 0-16,27 26 0,-27-26 15,1 27-15,-1-27 0,27 0 16,-26 0-16,-1 0 0,1 0 15,25 0-15,-25 0 0,-1 0 0,1 0 16,-1 0-16,1 0 0,-1 0 0,1 0 16,-1 0-16,1 0 0,-1 0 15,1 0-15,-1 0 0,0 0 16,1 26-16,-1-26 16,1 0-16,26 0 0,0 27 15,-27-27-15,1 0 0,52 0 0,-26 0 16,-27 0-16,27 0 0,-26 0 0,52 0 15,-52 0-15,25 0 0,1 0 0,0 0 16,0 0-16,0 0 0,0 0 0,-27 0 16,27 0-16,-26 0 0,26 0 15,-27 0-15,1 0 0,26 0 0,-27 0 16,-26-27-16,53 27 0,-27 0 0,1 0 16,-1 0-16,1 0 0,-27-26 15,26 26 16,1 0-15,-1 0-16,27 0 0,-26 0 16,25 0-16,-25 0 0,26 0 0,0 0 15,-27 0-15,1 0 0,26 0 0,0 0 16,-27 0-16,0 0 0,1 0 0,-1 0 16,1 0-16,-1 0 62,1 0-62,-1 0 16,1 0-16,-1 0 0,27 0 15,0 0-15,-27 0 0,1 0 0,26 0 16,-27 0-16,1 0 0,26 0 0,-27 0 16,1 0-16,-1 0 0,0 0 0,1 0 15,-1 0 16,1 0 157,-1-27-172,1 27-1,-1-26 157,1 26-172,-27-26 16,0 52 156,26 0-172,1 27 15,-27-26-15,0 26 16,0-27-16,0 1 0,0-1 15,0 1-15,0-1 0,26 1 16,-26-1-16,0 0 16,0 1-16,0-1 15,0 1 1,0-1-16,0 1 16,0-1-16,0 1 15,0-1 1,0 1-16,0-1 15,0 0-15,0 1 0,0-1 16,0 1 0,0-1-1,0 1-15,0-1 16,0 1 0,0-1-16,0 1 0,0-1 15,0 1-15,0-1 16,0 0-16,0 1 0,0-1 15,0 1-15,0-1 16,0 1 0,0-1-16,0 1 0,0-1 15,0 27 1,0-27-16,0 1 16,0 26-16,0-27 15,0 1 1,0-1-16,0 1 15,0-1-15,0 1 16,0-1-16,-26-26 16,26 27-16,0-1 0,0 0 15,0 1-15,0-1 0,0 1 16,0-1-16,0 1 0,0-1 16,0 1-16,0-1 15,-27 1-15,27-1 16,0 0-16,0 1 15,-26-1 1,26 27 0,0-26-16,0-1 15,-27 1 1,27-1 0,-26 1-1,26-1-15,0 1 16,-27-27-16,27 26 15,0 0-15,0 1 0,0-1 16,0 27-16,0-26 16,0-1-16,0 1 15,0-1 1,0 1 0,-26-1-1,26 0-15,0 1 141,26-27 1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1:00:03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64 3493 0,'0'26'109,"0"27"-109,-26-27 16,-1 1-16,27-1 0,0 1 16,-26 26-16,-1-53 0,27 26 15,0 1-15,-26-1 0,26 0 0,0 1 16,-53-1-16,53 27 0,-26-26 15,26-1-15,0 1 16,-27-1-16,1 27 16,-1-26-16,1-1 0,-1 0 15,27 1 1,-26-27-16,26 26 0,0 1 156,0-1-140,26-26-1,-26 27 1,27-27-16,-1 0 16,1 0-16,26 0 0,-27 0 15,27 0-15,-27 0 0,1 0 0,26 0 16,-27 0-16,1 0 0,26 0 0,-1 0 16,-25 0-16,-1 0 0,27-27 0,0 27 15,-26 0-15,-1 0 0,27-26 0,0 26 16,-53-27-16,26 27 0,1 0 15,-1 0-15</inkml:trace>
  <inkml:trace contextRef="#ctx0" brushRef="#br0" timeOffset="1289.56">13864 3545 0,'27'-26'31,"26"26"0,-27 26-15,0-26-1,-26 27-15,27-27 0,-27 26 16,26 1-16,1-27 16,-27 26-16,26-26 0,-26 53 15,27-26-15,-1-27 16,-26 26-16,27 1 31,-27-1-15,0 0-16,26-26 15,-26 27-15,0-1 16,27 1 0,-27-1-16,26 1 15,-26-1 1,0 1-1,0-1 1,27 1 0,-27-1 15,0 1-15,26-27-1,-26 26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1-06-09T02:29:19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13 8996 0,'0'26'125,"0"1"-109,0 26-16,0-27 31,27-26 16,-27 53-32,0-26-15,0 25 16,26-25-16,-26-1 16,0 54-1,0-1 1,0-52-16,0 25 16,0 1-1,0 0 16,0-26-15,0 26 0,0 0-1,0 0 1,0 26 0,-26-26-1,26-27 1,0 27-1,-27 27 1,27-28 0,0 1-1,0-26 1,0 26 0,0-27-1,0 1 1,0-1 15,0 1-15,0 26-1,0-27 1,0 0 125,27-26-110,-1 27-16,1-27 1,-1 26 0,80-26-1,-53 27-15,53-27 16,-27 0 0,-26 0-1,0 0 16,0 0-15,0 0 0,0 0-1,-27 0 1,27 0 0,26 0-1,-52 0 1,-1 0 15,1 0 0,-1 0-15,1 26 0,26-26-1,-27 27 1,1-27-1,-1 0 32,1 0 16,-1 0-48,0 0-15,1 0 16,-1 0 62,1 0-78,-1-53 16,27 0-16,-26 26 15,-27 1-15,53-27 16,-53 27 0,0-1-16,0 1 15,0-1 79,0 1-78,0-1-16,0 1 15,0-1 1,0 1 0,0-1-1,0 1 1,0 0-1,0-1 1,0 1 0,0-1-1,0 1 1,0-54 0,0 54-1,0-27 1,26 27-1,-26-1 17,0 1-17,0-1 1,0 1-16,0-27 16,0 26-1,0 1 1,26-27-1,-26 26 1,0 1 0,0 0 46,0-1-62,0 1 16,0-1-1,0-26 1,0-26 0,0 26-1,0 27 1,0-1 140,-26 1-156,0 26 78,26-27-78,-27 1 16,1 26 0,26-27-1,-27 27 1,1 0-1,26-26 17,-27 26 30,1 0-46,26-27-16,-27 27 15,1 0 17,26-26 30,-27 26-46,1 0 15,0 0-31,-1 0 16,-26 0-16,0 0 15,27 0 1,-1 0-16,1 0 16,-80 0 77,80 0-77,-54 0-16,27 0 16,-53 0-1,80 0 1,-27 0 93,-26 0-109,26 0 16,26 0-16,-26 0 15,27 0-15,-1 0 32,1 0 77,0 0-78,-1 0-15,1 0 156,-27-27-32,26 27-12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1-06-09T06:15:24.4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51 10636 0,'27'0'31,"52"27"-15,-26-1 0,0 27-1,0-26-15,52 52 16,28-26-1,-1 0 1,-79-27 0,26 27-1,1-53 1,52 53 0,80 26-1,-27-52 1,0 26-1,53 0 1,-105-53 15,25 0-15,-25 0 0,-81 0-1,-78 0 204</inkml:trace>
  <inkml:trace contextRef="#ctx0" brushRef="#br0" timeOffset="1599.56">25030 11113 0,'26'0'15,"1"0"16,25 52-15,-25-52 0,52 27 15,-26-1-15,-26-26 30,-27 27-14,26-27-1,1 26-15,-1-26-1,0 0 126,1 27-141,26-1 15,-27-26-15,-26 27 32,-26-27 218,-27 26-235,26 1-15,-25-1 16,-1-26-16,53 26 16,-27 1-1,1-27 95,-1 0-95,1 0-15,26 26 16,-27 1-16,27-1 15,-26 1-15,-1-27 32</inkml:trace>
  <inkml:trace contextRef="#ctx0" brushRef="#br0" timeOffset="3076.84">26141 10478 0,'26'52'63,"-26"1"-63,0-26 15,0 26-15,0-27 16,0 1 0,0 78-1,0 28 1,0-107-1,0 1 1,0-1 0,0 1 31,0 26-47,0 79 31,0-26-16,0-53 1,27 26 0,-1-53 15,1 1-15,-1-1-1,1 1-15,-1 26 16,1-27-1,-1 1 1,0-1 0,1-26-1,-27 27 63,26-80 16,54-106-94,-54 106 16,1 26-16,-1 1 15,-26 0 1,0-1-16</inkml:trace>
  <inkml:trace contextRef="#ctx0" brushRef="#br0" timeOffset="4363.96">25770 10927 0,'27'0'31,"-1"0"-15,27 0-16,-26 0 15,26 0 1,0 27 0,-1-27 15,-25 0-15,-1 0-16,27 26 15,0-26 1,-26 0-1,52 0 1,-52 0 0,-1 0 124,0 0-46,1 0-78,52-26-16,54-27 15,-54 53 1,-53 0-16,1-2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1:19:22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89 8493 0,'0'27'31,"0"-1"-31,0 1 15,0-1-15,0 0 16,0 1-16,0-1 0,0 27 16,0-26-16,0 26 15,0-27-15,0 1 0,0-1 16,-27 0-16,27 1 0,0-1 16,0 27-16,0-26 0,0-1 15,-26 1-15,-1-27 0,27 26 16,0 1-16,0-1 15,0 1 1,0-1-16,0 0 16,0 1-1,0 26-15,0-27 16,0 1-16,0-1 16,0 1-16,0-1 15,0 1-15,0-1 0,0 0 16,0 1-16,0-1 0,0 1 15,0-1-15,0 1 16,0-1-16,0 1 0,0-1 16,0 1-16,0-1 0,0 1 15,27-1 1,-27 0-16,0 1 16,0-1-1,26-26 141,1 0-156,-1 0 0,54 0 16,-54-26-16,1 26 0,52 0 16,-26 0-16,-27 0 0,27 0 0,0 0 15,0 0-15,0 0 0,0 0 0,0 0 16,-27 0-16,27 0 0,0 0 0,-26-27 16,25 27-16,1 0 0,-26 0 15,26 0-15,0 0 0,-27 0 16,1 0-16,25 0 0,1-26 0,-26 26 15,-1 0-15,27 0 0,-26 0 0,-1 0 16,1 0-16,26 0 0,-27 0 0,27 0 16,-27 0-16,27 0 0,-26 0 0,-1 0 15,27 0-15,-26 0 0,-1 0 0,0 0 16,1 0-16,-1 0 0,1 0 16,-1 0-16,27 0 15,-26 0-15,-1-26 16,1 26-16,-1 0 0,1 0 15,-1 0-15,0 0 0,1 0 16,-1 0-16,1 0 0,-1 0 16,1 0-16,-1 0 125,1 0-110,-1 0 1,1 0 0,-1 0-16,0 0 15,1 0 1,-1 0 46,27-27-46,-26 27 0,-1 0 15,1 0-16,-1 0 17,1 0 155,-1 0-171,27 0-16,-53 27 15,26-27-15</inkml:trace>
  <inkml:trace contextRef="#ctx0" brushRef="#br0" timeOffset="2003.3">24421 8467 0,'27'0'94,"-1"0"-94,0 0 0,1 0 16,-1 0-16,27 0 0,0 0 0,27 0 15,-28 0-15,1 0 0,0 0 0,27 0 16,-1 0-16,-26 0 0,26 0 0,1 0 15,-27 0-15,52 0 0,-52 0 0,0 0 16,27 0-16,-27 0 0,0 0 0,-27 0 16,27 0-16,0 0 0,0 0 0,-27 0 15,1 0-15,-1 0 0,1 0 0,-1 0 16,0 0-16,1 0 16,-1 0-16,1 0 15,-1 0-15,27 0 0,0 0 16,-26 0-16,26 0 15,-27 0-15,27 0 0,-27 0 16,1 0-16,-1 0 0,27 0 0,0 0 16,-26 0-16,-1 0 15,27 0-15,-27 0 16,1 0-16,-1 0 0,1 0 16,-1 0-16,27 0 15,-26 0-15,-1 0 16,1 0-1,-1 0 251,-26 26-266,0 1 0,0 26 16,-26-27-16,26 0 0,0 1 0,-27-1 15,27 1-15,0 26 16,-26 0-16,26-27 0,0 1 0,0 25 16,0-25-1,0-1-15,0 1 0,0-1 16,0 1-16,0-1 15,0 1 1,0-1-16,0 1 16,0-1-1,0 1-15,0-1 0,0 0 16,0 27-16,0-26 16,0-1-16,0 1 15,0-1-15,0 1 0,0-1 16,0 1-1,0-1-15,0 0 16,0 27-16,0-26 16,0-1-16,0 1 15,0-1-15,0 1 16,0-1 0,0 1-16,0-1 15,0 1-15,26 25 16,-26-25 15</inkml:trace>
  <inkml:trace contextRef="#ctx0" brushRef="#br0" timeOffset="15035.1">4895 13944 0,'26'0'62,"1"0"-62,-1 0 0,27 0 0,0 0 16,-27-27-16,1 27 0,26 0 0,0 0 16,0 0-16,0 0 0,0 0 15,-1 0-15,1 0 0,27-26 0,-1 26 16,0 0-16,-26 0 0,0 0 15,27 0-15,-1-27 0,-26 27 0,26 0 16,1 0-16,-1 0 0,0-26 0,1 26 16,-27 0-16,26 0 0,-26 0 0,26 0 15,-26 0-15,27 0 0,-54 0 0,1 0 16,-1 0-16,53 0 0,-52 0 16,-1 0-16,27-27 0,0 27 15,-26-26-15,-1 26 0,27 0 0,0-27 16,-27 27-16,1-26 0,52 26 0,1 0 15,-1 0-15,-53-27 0,27 27 0,0-26 16,0 26-16,27-26 0,-27 26 0,26 0 16,-26 0-16,-27 0 0,27-27 15,0 1-15,0 26 0,-27 0 16,27 0-16,-26 0 0,-1 0 16,1 0-16,-1-27 15,1 27-15</inkml:trace>
  <inkml:trace contextRef="#ctx0" brushRef="#br0" timeOffset="16308.43">8070 13361 0,'26'0'47,"1"0"-47,-1 0 15,1 27 1,-1-27-16,1 0 15,-1 0-15,0 0 0,27 26 16,-26-26-16,26 0 0,0 27 16,-27-27-16,-26 26 0,53-26 15,-26 0-15,-1 0 16,0 27-16,1-27 125,-27 26 31,0 1-156,0-1 16,-27 1-16,1-1 0,26 1 0,-53-1 15,27 27-15,-1-53 0,27 26 0,-26-26 16,-1 53-16,1-53 0,26 27 0,-27-27 16,27 26-16,-26-26 0,-1 27 0,1-1 15</inkml:trace>
  <inkml:trace contextRef="#ctx0" brushRef="#br0" timeOffset="18352.16">4842 14023 0,'0'-27'15,"53"27"1,0 0-16,26 27 0,0 26 0,-26-27 15,27-26-15,-1 27 0,27 26 0,-53-53 16,26 53-16,-26 0 0,27-53 0,-1 26 16,0 27-16,-26-27 15,0 1-15,-26-27 0,-1 26 0,1-26 16,-27 27-16,52-1 0,-25-26 16,26 27-1,-27-27-15,-26 26 16,27 1-16,-1-27 0,1 26 15,-1-26-15,1 0 0,-1 26 16,0 1-16,1-27 0,-1 0 0,27 53 16,-26-53-16,26 0 0,-27 26 0,1 1 15,26-27-15,-27 26 0,27 1 0,-27-27 16,1 26-16,26 1 0,-27-27 0,1 26 16,26 1-16,-27-1 0,0-26 0,27 26 15,-26 1-15,-1-1 0,27 1 0,0-1 16,-26 1-16,-1-27 15,1 53-15,25-53 0,-25 26 16,-1-26-16,1 27 0,26-1 0,-27 0 16,27 1-16,0-1 0,-27 1 0,27-27 15,0 53-15,-26-53 0,26 26 16,-27 1-16,1-27 0,26 26 16,-27-26-16,27 27 0,-27-1 15,27 1-15,-26-27 0,-27 26 16,26-26-16,1 0 15,-27-26 282,0-1-297,0 1 0,0-1 16,0 1-16,0-1 0,0 1 16,0-27-16,0 26 15,0-26 1,0 1-16,0 25 0,0 1 15,0-1 17</inkml:trace>
  <inkml:trace contextRef="#ctx0" brushRef="#br0" timeOffset="19501.12">7726 15769 0,'0'-26'16,"26"-1"-1,1 27 32,-27-26-31,53 26-16,-27-27 16,1 27-16,-1 0 15,-26-26-15,27 26 16,-1 0-1,0 0 1,1 0-16,-1 0 16,1 0-1,-1 0 63,1 0-78,-1 0 16,1 0 15,-1 0-15,1 0-16,-1 0 78</inkml:trace>
  <inkml:trace contextRef="#ctx0" brushRef="#br0" timeOffset="22584.05">4895 13944 0,'-27'-27'78,"27"1"-63,0-1-15,0 1 0,0-1 0,0 1 16,0-1-16,0 1 0,0-1 0,0 1 16,0 0-16,0-27 0,0 26 0,0 1 15,0-27-15,0 26 0,0 1 0,0-1 16,0-26-16,0 27 0,0 0 0,0-27 16,0 26-16,0 1 0,0-1 0,0 1 15,0-1-15,0 1 0,27-1 0,-27 1 16,0 0-16,0-1 0,0 1 15,0-1-15,0 1 16,0-1-16,0 1 0,0-1 16,0 1-1,0-1-15,0 1 0,0-1 16,0 1-16,26 0 0,-26-1 16,0 1-16,0-1 0,0 1 15,0-1-15,0 1 0,0-1 0,0 1 16,0-1-16,27 27 0,-27-26 0,0 0 15,0-1-15,0 1 0,0-27 0,0 26 16,0 1-16,0-1 0,0 1 16,0-1-16,0 1 0,0-1 0,0 1 15,0 0-15,0-1 0,0 1 16,0-1-16,0 1 0,0-1 0,0 1 16,0-1-16,0 1 15,0-1-15,0 1 0,0 0 16,0-1-16,0 1 0,0-1 15,0 1 1,0-1-16,0 1 0,0-1 16,0 1-16,0-1 31,0 1-31,0-1 16,0 1-1,0 0-15,0-1 0,0 1 188,0-1-188,0 1 0,0-1 15,0 1 1,0-1-16,0 1 16,0-1-1,0 1 1,0 0 93,0-1-109,0 1 16,-27 26-16,27-27 187,0 1-187,0-1 0,0 1 16,0-27 0,0 26-16,-26 27 15,26-26-15,0-1 0,0 1 16,0 0-16,26 26 484,1 0-484,-1 26 16,-26 0-16,27-26 0,-27 27 0,26-27 15,1 26-15,-1 1 16,-26-1-16,26 1 16,-26-1-1,27-26-15,-1 27 16,-26-1-16,27-26 16,-27 27-1,53-1-15,-53 1 0,26-27 16,-26 26-16,27-26 0,-27 26 15,26-26-15,1 0 0,-27 27 16,26-1-16,1-26 16</inkml:trace>
  <inkml:trace contextRef="#ctx0" brushRef="#br0" timeOffset="23830.1">4895 10927 0,'-27'0'156,"1"27"-156,-27-1 0,0 1 16,27-27-16,-1 53 16,1-53-16,-27 53 0,26-27 15,1 0-15,-27 1 0,26-1 0,1 1 16,0-1-16,26 1 16,-27-27-16,1 26 0,-1 1 0,27-1 15,-53 1-15,53-1 0,-26-26 0,-1 26 16,1-26-16,-1 27 31</inkml:trace>
  <inkml:trace contextRef="#ctx0" brushRef="#br0" timeOffset="25337.14">4842 13256 0,'26'-27'16,"1"27"-16,-1 0 15,1 0-15,-1 0 16,1 0 0,-1 0-1,27-26 1,-27-1-16,1 27 15,-1 0-15,1 0 0,26 0 0,-27 0 16,1 0-16,26 0 0,-27 0 0,1 0 16,-1 0-16,0 0 0,1 0 15,-1 0-15,1 0 16,-1 0 0,-26 27 171,0-1-187,0 27 16,0-26-16,0-1 0,0 0 15,0 1-15,0-1 0,0 1 16,0 26-16,0-27 16,0 1-16,0-1 0,0 1 0,0-1 15,0 1-15,0-1 0,0 0 16,0 1-1,0-1 1,0 1 0</inkml:trace>
  <inkml:trace contextRef="#ctx0" brushRef="#br0" timeOffset="27610.98">4895 13256 0,'26'0'78,"1"0"-62,-1 0-1,1 26 1,-1-26-16,1 0 0,-1 27 16,0-27-1,1 26-15,-1-26 0,-26 26 0,27-26 16,-1 0-16,1 27 16,-1-27-1,1 26 1,-1-26-16,1 0 15,-27 27 1,26-27-16,1 0 313,-27 26-298,0 1 1,0 26-16,0-27 15,0 1-15,0-1 16,0 1-16,0-1 0,0 0 16,0 1-16,0-1 0,0 1 15,0 26 1,0-27 0,0 1-1,0-1 16,0 1-31,0-1 16,0 0 0,0 1 15,0-1-31,0 1 31</inkml:trace>
  <inkml:trace contextRef="#ctx0" brushRef="#br0" timeOffset="30977.31">8969 13335 0,'0'0'0,"27"0"16,-27 26-1,0 1-15,26-1 0,-26 1 16,0-1-16,27 1 16,-27-1-16,26 27 15,-26-26-15,27-1 32,-27 1-17,0-1 48,26 0-63,-26 1 15,27-27-15,-27 26 63,26-26 15,-26-26-78,0-1 16,0-25-16,0 25 15,27 1-15,-27-1 0,0 1 0,26-1 16,-26 1-16,26-1 0,-26 1 0,0-1 15,27-26-15,-1 53 0,-26-52 16,27 25-16,-27 1 16,26-1-16,1 1 15,-27-1-15,0 1 16,26-1 15</inkml:trace>
  <inkml:trace contextRef="#ctx0" brushRef="#br0" timeOffset="32032.1">9472 13785 0,'27'-27'46,"-27"1"-30,0-1-16,0 1 78,0 52 78,0 1-156,0-1 16,0 1-16,0-1 16,0 1-16,0-1 0,0 1 15,0-1-15,0 1 16,0-1 0</inkml:trace>
  <inkml:trace contextRef="#ctx0" brushRef="#br0" timeOffset="36611.42">8625 15293 0,'27'0'46,"-1"0"-30,1 0-16,-1 0 16,-26 26-16,27 1 15,-1-27-15,1 0 32,-27 26-17,26-26-15,-26 27 16,27-27-1,-27 26-15,26 1 282,0-1-282,1 1 15,-1-1 1,-26 1-16,0-1 0,27-26 109,-1 26-109,-26 1 32,27-54 124,-27 1-141,0 0 1,26-1-16,-26 1 16,0-1-16,27 1 0,-27-1 15,0 1-15,26 26 0,-26-27 0,0 1 16,0-1-16,27 27 0,-27-26 16,0-1-16,0 1 15,26 26-15,-26-26 0,0-1 16,27 1-1,-1 26 157</inkml:trace>
  <inkml:trace contextRef="#ctx0" brushRef="#br0" timeOffset="38127.11">9313 15690 0,'0'-27'0,"0"1"0,0-1 15,0 1 1,0 0 0,0-1-1,0 1 1,0-1 15,0 1 0,27-1-31,-27 1 0,26 26 157,1 0-142,-1 0 1,1 26-1,-27 1 1,26-1 0,-26 1-1,27-27-15,-27 26 16,0 1-16,0-1 16,0 0 15,0 1-31,0-1 15,0 1-15,0-1 16,-27-26 0,27 27-16,0-1 0,-26-26 15,26 27-15,-27-1 16,1 27 0,-1-27-1,1 1-15,26-1 16,-27-26-1,27 27 157,27-27-172,26 0 16,26 0 0,-52 0-16,-1 0 0,0 0 15,1 0-15,-1 0 16,1 0-16,-1 0 15,1 0-15,-1-27 32</inkml:trace>
  <inkml:trace contextRef="#ctx0" brushRef="#br0" timeOffset="41458.78">3704 10134 0,'0'-27'0,"27"27"16,-1 27 0,1-1-1,-1-26 1,0 53-16,1-27 16,-27 1-16,26-1 15,-26 1-15,0-1 0,27 1 16,-27-1-16,0 1 0,0-1 15,26 1-15,-26-1 0,27 0 0,-27 1 16,0-1-16,26 1 0,-26-1 0,27 1 16,-27 26-16,26-27 15,-26 1-15,0-1 16,27 0-16,-1-26 125,1 0-125,-27-26 16,26 26-16,-26-26 0,26-27 0,27 26 15,-53 1-15,0-1 0,27 1 0,-1-27 16,1 26-16,-1 1 0,-26 0 0,27-1 15,-27 1-15,26-27 16,1 26-16,-27 1 0</inkml:trace>
  <inkml:trace contextRef="#ctx0" brushRef="#br0" timeOffset="43205.71">4471 10821 0,'0'-26'125,"0"-27"-94,0 27-31,0-1 31,0 54 157,0-1-173,0 1 1,0-1-16,0 0 15,0 1 376,0-1-297,0 1-79,0-1 1,0 1-16,0-1 16,0 1-1,0-1 1</inkml:trace>
  <inkml:trace contextRef="#ctx0" brushRef="#br0" timeOffset="44044.45">4683 10425 0,'27'0'78,"-1"0"-78,1 0 15,-1 0-15,-26 26 16,26 1-16,27-1 0,-26 0 16,26 27-1,-27-26-15,1 26 16,-27-27-16,26-26 16,1 27-16,-27-1 15</inkml:trace>
  <inkml:trace contextRef="#ctx0" brushRef="#br0" timeOffset="44966.37">5080 10530 0,'-26'0'94,"-1"0"-79,1 0-15,-1 27 16,1-27 0,-1 26-1,1 1 16,-1-1 1,1 1-1,-1-27 47,27 26-78,-26-26 16,26 27-1,-26-1-15,-1 1 32</inkml:trace>
  <inkml:trace contextRef="#ctx0" brushRef="#br0" timeOffset="46825.09">5212 10266 0,'53'0'47,"-26"26"-32,-1 1 16,-26-1-31,0 1 0,27-1 16,-1-26-16,-26 27 0,0-1 16,0 1-16,27-27 0,-27 26 0,0 0 15,26 1-15,-26-1 0,26 1 16,-26-1-16,0 1 0,0-1 31,27-26-31,-27 27 16,0-1 46,26-26 48,1 0-95,-1-26-15,1-27 16,-27 26-16,26 1 16,1-1-16,-27 1 0,26-1 0,-26 1 15,27 0-15,-27-1 0,0 1 16,0-1-16,26 27 0,-26-26 15,0-1-15,0 1 47,26 26-15,-26-27 202,27 27-234,-27-26 62,0 52 126,0 1-172</inkml:trace>
  <inkml:trace contextRef="#ctx0" brushRef="#br0" timeOffset="48789.1">5741 10795 0,'0'26'31,"27"-26"32,-27-26-48,0 0 1,0-1 0,0 1-16,0-1 31,0 1-31,26-1 62,1 27 48,-1 0-63,1 0-32,-1 27 32,1-27-16,-27 26-15,0 1-16,0-1 31,0 1-15,0-1-16,0 0 15,0 1 1,0-1 0,-27-26-16,27 53 15,-26 0 1,26-26 0,-27-27-16,1 26 15,26 1 1,0-1-16,-27-26 0,27 27 15,-26-27 1,26 26 62,-53 0-62,27-26-1,52 0 157,0 0-156,1 0-16,-1 0 0,1 0 16,-1 0-16,-26-26 15,27 26 1,-1 0-1,1-26 1,-1-1 0,1 27-16,-1 0 31,1 0-31,-27-26 16,26 26-1,0 0 63,27 0 266,-26 0-344,26 0 0,26 0 0,-26 0 16,0 0-16,53 0 0,-2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29:34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92 9948 0,'0'27'578,"0"-1"-562,0 1-16,0 26 15,27-27-15,-27 1 16,0-1-16,0 0 0,0 27 16,0-26-16,0-1 15,0 1 1,0-1 0,0 1-16,0-1 15,0 1 1,0-1 15,0 1-31,0-1 16,0 0 15,0 27-15,0-26-1,0 26 1,0-27-16,0 1 15,0-1 1,0 1-16,-27-1 16,27 0-1,0 1-15,0-1 16,0 1 0,0-1-1,0 1-15,0-1 16,0 1-1,0-1 1,0 1 0,0-1-16,0 1 15,0-1 1,0 0 0,0 1-1,0-1 1,0 1 156,27-27-157,26 0-15,0 0 16,26 0-16,0 0 0,1 0 0,-1 26 16,27-26-16,0 0 0,-27 0 0,27 0 15,26 0-15,-26 0 0,0 0 0,0 0 16,0 0-16,-53 0 0,52 0 15,-25 0-15,-1 0 0,-26 0 0,26 0 16,-26 0-16,0 0 0,-26 0 0,26 0 16,-27 0-16,1 0 0,-1 0 0,0 0 15,1 0-15,-1 0 0,1 0 0,-1 0 16,1 0-16,-1 0 0,27 0 16,-26 0-16,-1 0 15,0 0-15,1 0 0,26 0 0,-27 0 16,1 0-16,-1 0 0,1 0 15,-1 0-15,1 0 0,26 0 0,-27 27 16,27-27-16,0 0 16,-27 0-16,1 0 0,-1 0 0,54 0 15,-54 0-15,0 0 0,27 0 0,0 0 16,-26 0-16,26 0 0,-27 0 0,27 0 16,-26 0-16,-1 0 0,0 0 0,27 0 15,-26 0-15,-1 0 0,27 0 0,-26 0 16,26 0-16,-27 0 0,0 0 15,1 26-15,26-26 0,-27 0 16,1 0-16,-1 0 0,27 0 0,-26 0 16,-1 0-16,27 0 0,0 0 0,-27 0 15,27 0-15,0 0 0,-26 0 0,52 0 16,-53 0-16,27 0 0,-26 0 0,26 0 16,0 0-16,0 0 0,0 0 15,-27 0-15,0 0 0,1 0 0,-1 0 16,1 0-16,-1 0 0,1 0 0,-1 0 15,1 0-15,-1 0 16,1 0-16,25 0 0,-25 0 16,52 0-1,-52 0-15,-1 0 0,1 0 0,26 0 16,-27 0-16,1 0 16,-1 0-16,0 0 0,1 0 15,-1 0 1,1 0-1,-1 0-15,1 0 16,-1 0-16,1 0 16,-1 0-16,1 0 15,-1 0 220,0 0-220,1 0-15,-1 0 16,1 0 15,-1 0 0,1-26 79</inkml:trace>
  <inkml:trace contextRef="#ctx0" brushRef="#br0" timeOffset="4021.71">7752 11218 0,'27'0'47,"-1"27"-31,1-27-16,-1 0 0,1 26 15,-1 1 1,1-27-16,-1 0 0,0 0 16,1 26-1,-1-26 1,1 0-16,-1 0 15,1 0-15,-1 0 16,27 0-16,-26 0 0,-1 0 16,0 0-16,1 0 0,-1 0 0,1 0 15,26 0-15,-27 0 0,1 0 0,-1 0 16,27 0-16,26 0 0,-26 0 16,-26 0-16,26 0 0,-27 0 0,1 0 15,26 0-15,-27 0 0,27 0 16,-27 0-16,1 0 0,-1 0 15,1 0-15,-1 0 16,-26 27-16,27-27 0,-1 0 16,1 0-16,-1 0 15,1 0-15,-1 0 16,0 0-16,1 0 16,-1 0-16,1 0 0,-1 0 15,-26 26 235,0 1-250,0-1 0,0 0 16,0 1-16,0-1 15,0 1-15,0-1 16,0 1-16,0-1 0,0 1 16,0-1-16,0 27 0,0-26 15,0-1-15,0 27 0,0-27 16,0 1-16,0-1 0,0 1 16,0-1-16,0 1 0,0-1 0,0 27 15,27-53-15,-27 26 0,0 1 16,0-1-16,0 1 0,0-1 15,0 1 1,0-1-16,0 1 16,0-1-16,0 27 0,0-26 15,0 25 1,0-25-16,0-1 16,0 27-16,0-26 15,0-1-15,0 1 16,0-1-16,0 1 0,0 25 15,0-25-15,0-1 0,0 1 16,0-1-16,0 1 16,-27-27 171,1 0-171,-1 0-16,1 0 15,-1 0-15,1 0 16,0 0-16,-1 0 16,1-27-16,-1 27 0,-26-26 15,27 26-15,-1 0 0,1 0 0,-1-27 16,1 27-16,-1 0 0,1 0 16,0 0-16,-1 0 0,-26-26 15,27 26-15,-1 0 16,1 0-16,-1 0 15,27-27-15,-26 27 0,-1 0 16,1 0-16,0 0 0,-1 0 16,1 0-16,-1 0 0,27-26 15,-26 26-15,-1 0 0,1 0 16,-1 0-16,1 0 0,-1 0 16,1 0-16,-1-26 78,1 26-78,0 0 0,-1 0 15,-26 0-15,27 0 0,-1 0 16,1 0-16,-27 0 0,26 0 0,1 0 16,0 0-16,-27 0 0,26 0 15,1 0-15,-27 0 0,26 0 16,1 0-16,-1 0 15,1 0-15,-1 0 0,1 0 32,0 0 46,-1 0-78,1 0 0,-27 26 15,26-26-15,1 0 0,-1 0 16,1 26-16,-1-26 0,1 0 0,0 27 16,-1-27-16,-26 0 0,27 0 15,-1 0-15,1 0 16,-1 0-16,1 0 172,-1 0-141,1 0-15,-1 0-16,1 0 15,0-27-15,-1 27 0,1 0 16,-1 0-16,-26-26 0,0 0 16,0 26-16,27 0 0,-27-27 0,27 1 15,-1 26-15,1 0 0,-1 0 16,27-27-16,-26 27 0,-1 0 15,1 0 95,-1 0-95,-26 0-15,27 0 0,0 0 16,-27 27-16,0-27 0,26 0 16,1 0-16,-1 0 0,1 0 0,-1 26 15,1-26-15,0 0 16,-1 0-16,1 0 141,-1 0-126,1 0-15,-1 0 0,-26 27 0,27-1 16,-27-26-16,26 0 15,1 0-15,-27 0 0,27 0 16,-1 0-16,1 0 0,-1 26 16</inkml:trace>
  <inkml:trace contextRef="#ctx0" brushRef="#br0" timeOffset="28141.43">24580 7091 0,'-27'-27'31,"1"80"-15,-1-26 0,27-1-16,-52 27 0,-1-26 15,53-1-15,-27 27 0,1-27 0,-27 27 16,0 27-16,26-54 15,27 1-15,-53 52 0,27-53 0,26 1 16,-26-1-16,26 1 0,-27 26 0,-26 0 16,27 0-16,-1-27 0,27 27 15,-26-53-15,-1 53 0,27-27 0,-26 1 16,26-1-16,-27 1 0,1-27 16,26 26-16,0 1 0,0-1 15,-26-26-15,26 27 0,0-1 16,-27 0-16,27 1 15,-26-1-15,26 1 0,0-1 16,0 1-16,-27-1 0,27 27 16,-26-26-16,-1-1 0,27 1 15,0-1-15,-26 0 0,26 1 0,0-1 16,-27 1-16,1 26 0,26-27 16,0 1-16,-27-1 0,1 1 15,-1 25-15,27-25 16,-26-1-16,0 27 0,26-26 0,-27-1 15,27 1-15,-26-1 0,-1-26 16,27 27-16,-26-1 0,26 1 16,-27-1-16,1 0 0,26 1 15,0-1-15,-27-26 16,80 0 203,-26 0-219,52 0 15,-26 0-15,0 0 0,26 0 0,-26 0 16,27 0-16,-27 0 0,52 0 0,-52 0 16,27 0-16,-1 0 0,0 0 0,1 0 15,-1 0-15,1 0 0,-1 0 0,27 0 16,-27 0-16,0 0 0,-26 0 15,27 0-15,-27 0 0,0-26 0,0 26 16,-1 0-16,1 0 0,0 0 0,-26 0 16,-1-27-16,27 27 0,0 0 0,-27 0 15,1 0-15,-1 0 0,1 0 0,-1 0 16,27-26-16,-26 26 0,-1 0 0,1 0 16,26 0-16,-27 0 15,0 0-15,1 0 0,-1 0 0,27-26 16,0 26-16,-26 0 0,26 0 15,-27 0-15,27 0 0,0-27 0,0 27 16,0-26-16,0 26 0,0 0 0,-1-27 16,1 27-16,0-26 0,0 26 0,27-27 15,-28 27-15,1 0 0,0 0 16,0 0-16,-26-26 0,26 26 0,0 0 16,-27 0-16,0 0 0,1 0 0,-1 0 15,27 0-15,-26 0 0,-1 0 0,27 0 16,0 0-16,-27 0 0,27 0 0,-26 0 15,26-27-15,0 27 0,-27 0 16,1 0-16,26 0 0,26 0 0,-26 0 16,0 0-16,0 0 0,0 0 0,-1 0 15,-25 0-15,52 0 0,1 0 0,-1 0 16,-26 0-16,0 0 0,0 0 0,26 0 16,-26 0-16,26 0 0,1 0 0,-27 0 15,26 0-15,-26 0 0,26 0 0,1 0 16,26 0-16,-53 0 0,26 0 0,-26 0 15,26 0-15,-26 0 0,0 0 16,0 0-16,26 0 0,-26 0 0,0 0 0,27 0 16,-28 0-16,1 0 0,-26 0 0,26 0 15,0 0-15,-27 0 0,1 0 16,-1 0-16,1 0 0,-1 0 0,0 0 16,1 0-16,-1 0 0,1 0 0,-1 0 15,1 0-15,-1 0 0,1 0 16,-1 0-16,1 0 0,-1 0 15,0 0-15,1 0 0,-1 0 0,1 0 16,-1 0-16,1 0 0,-1 0 0,27 0 16,-26 0-16,26 0 0,-53 27 15,26-27-15</inkml:trace>
  <inkml:trace contextRef="#ctx0" brushRef="#br0" timeOffset="32239.33">29025 3995 0,'0'27'78,"0"-1"-78,0 1 0,0-1 16,0 27-16,0-27 15,0 1-15,0-1 0,0 1 16,0-1-16,0 1 0,0-1 16,0 27-16,0-26 15,0-1-15,0 0 0,0 1 0,0 26 16,0-27-16,0 1 15,0-1-15,-27 27 0,27-26 16,0-1-16,0 1 0,0-1 0,-26-26 16,26 53-16,0-27 15,0 1-15,0-1 16,0 1-16,0-1 0,0 1 16,0 26-16,0-27 0,0 0 15,0 1-15,-27-1 0,27 1 16,0-1-16,0 1 15,0-1-15,0 1 16,0-1-16,0 1 16,0-1-16,0 1 15,0-1-15,0 0 16,-26-26-16,26 27 0,0-1 0,0 1 16,0-1-16,0 27 0,0-26 15,0 26-15,0-1 16,0-25-16,0 26 0,0-27 15,0 27-15,0-26 0,0 26 16,0-27-16,0 1 16,0-1-16,0 27 0,0-27 15,0 1-15,0-1 0,0 1 0,0-1 16,0 27-16,0-26 0,0-1 16,0 0-16,0 27 0,0-26 15,0-1-15,-26 1 16,26-1-16,0 1 0,0-1 15,0 1-15,0-1 0,0 1 0,0-1 16,0 0-16,0 27 0,0-26 16,0 26-16,0-27 15,0 27-15,0-26 0,0-1 16,0 0-16,0 1 0,0-1 0,0 1 16,0-1-16,0 1 0,0-1 0,0 1 15,-27-1-15,27 1 0,0-1 0,0 1 16,0-1-16,0 0 0,0 1 0,0-1 15,0 1-15,0-1 16,0 1-16,0-1 16,0 1-16,0-1 15,0 1-15,0-1 16,0 0 0,0 1-16,0-1 31</inkml:trace>
  <inkml:trace contextRef="#ctx0" brushRef="#br0" timeOffset="34105.3">28945 8255 0,'0'26'187,"0"1"-171,0-1-1,0 1-15,0-1 0,0 1 16,0-1-16,-26 1 0,26-1 16,0 1-1</inkml:trace>
  <inkml:trace contextRef="#ctx0" brushRef="#br0" timeOffset="34967.37">28945 9260 0,'0'27'94,"0"-1"-94,0 1 15,0-1 1,0 1-1,0-1 1</inkml:trace>
  <inkml:trace contextRef="#ctx0" brushRef="#br0" timeOffset="36483.18">28998 9843 0,'0'26'94,"0"0"-79,0 1-15,0-1 16,0 1-16,0-1 0,0 1 15,0-1-15,0 1 0,0-1 16,0 1 0,0-1-1,0 0 1,0 1 0,0-1 15,0 1-16,0-1-15,0 1 16,0-1-16,0 1 16,0-1-16,0 1 15,0-1 1,0 1 0,0-1-16,0 0 0,0 1 15,0-1-15,0 1 16,0-1-16,0 1 15,0-1-15,0 1 16,0-1-16,0 1 16,0-1-16,0 0 15,0 1-15,0 26 0,0-27 16,0 27-16,0-26 16,0-1-16,0 1 0,0-1 0,0 1 15,0-1-15,-26 0 0,26 1 16,0-1-16,0 1 0,0 26 0,0-27 15,0 27-15,0-26 16,-27-1-16,27 27 0,0 26 0,0-52 16,0-1-16,-26 27 0,26-26 15,0 26-15,0-27 0,0 0 16,0 1-16,0-1 0,0 27 16,0-26-16,0-1 15,0 1-15,0-1 0,0 1 16,0-1-16,0 27 0,0-27 15,0 1-15</inkml:trace>
  <inkml:trace contextRef="#ctx0" brushRef="#br0" timeOffset="38758.98">28972 7488 0,'26'0'94,"1"0"-94,-1 0 0,1 0 15,-1 0 1,27 0 0,-26 26-16,-1-26 0,0 0 15,1 0-15,-1 0 16,1 0-16,-1 0 16,1 0-1,-1 0 1,1 0-1,-1 0-15,1 0 16,-1 0 31,1 0-31,-1 0-16,0 0 0,1 0 203,-27 27-203,0-1 15,0 1-15,0-1 16,0 0-16,0 1 0,0-1 16,0 1-16,26-1 0,-26 1 15,0-1-15,0 1 0,0-1 0,27 1 16,-27-1-16,0 1 15,0-1-15,0 0 16,0 1 0,0-1 15,0 1-15,0-1 30</inkml:trace>
  <inkml:trace contextRef="#ctx0" brushRef="#br0" timeOffset="40457.65">28893 4419 0,'0'-27'141,"26"27"-125,0 27-16,1-27 15,-1 26-15,-26 0 16,27-26-16,-1 0 0,1 27 15,-1-1 1,1 27 31,-27 0-31,26-53-16,1 27 15,-1-1 1,-26 1-1,0-1-15,26-26 0,1 27 16</inkml:trace>
  <inkml:trace contextRef="#ctx0" brushRef="#br0" timeOffset="41835.36">29236 4471 0,'-26'0'63,"0"0"-48,-1 0 16,1 0-15,-1 0 15,1 0 1,-1 0-17,1 27 1,-1-1-16,1 1 15,-1-1-15,1 1 16,0-27-16,-1 26 16,1-26-16,26 27 0,-27-27 15,1 0-15,26 26 0</inkml:trace>
  <inkml:trace contextRef="#ctx0" brushRef="#br0" timeOffset="43045.75">30189 3572 0,'0'26'32,"0"1"-17,0-1-15,0 1 0,0-1 16,0 1-16,0-1 15,0 1-15,0-1 0,0 0 16,0 1-16,0-1 16,0 1-16,0-1 0,0 1 15,0-1-15,0 1 16,0-1-16,-26 1 16,26-1-16,0 1 0,0-1 15,0 0-15,0 1 0,0-1 16,0 1-16,0-1 15,-27 1-15,27-1 16,-26 1 0,26-1-16,0 1 0,0-1 15,0 0-15,0 1 16,-27-1-16,27 1 16,0-1-1,0 1 126,-26-27-126,-1 0 1</inkml:trace>
  <inkml:trace contextRef="#ctx0" brushRef="#br0" timeOffset="44535.11">30189 3651 0,'26'0'15,"1"0"32,-1 0-16,1 0-15,-1 0-16,27 0 47,-26 27-31,-1-1 15,1 1-16,-1-27 1,-26 26-16,26-26 16,-26 27-1,27-27 1,-27 26 0,0 0 15,26 1-31,-26-1 15,27 1-15,-27-1 32,26 1-32,-26-1 31,0 1-31,27-1 16,-27 1 15,0-1 0,0 1-15,0-1-1,0 0 1,0 1 15,-27-1-15,1-26 31,-1 0-47,1 0 15,-1 0 1,1 0-16,0 0 0,-1 0 0,-26 0 16,27 0-16,-1 0 15,1 0-15,-1 0 16,1 27-16,-1-27 0,1 0 15,0 0 1</inkml:trace>
  <inkml:trace contextRef="#ctx0" brushRef="#br0" timeOffset="46121.1">29633 4710 0,'27'0'15,"-1"0"1,1 0 15,26 0-15,-27 0 15,1 0-15,-1 0-1,0 0-15,27-27 0,-26 27 16,26-26-16,-27 26 15,27 0-15,-26 0 0,-1 0 79,1 0-48,-1 0-16,0 0-15,1 0 16,-1 0-16,1 0 16,-1 0-1,1 0-15,-1 0 16,1 0-16,-1 0 16,1 0-16,-1 0 15,0 0 423</inkml:trace>
  <inkml:trace contextRef="#ctx0" brushRef="#br0" timeOffset="100019.25">30004 10795 0,'-27'0'125,"1"0"-125,-27 53 16,26-27-16,-25-26 0,25 27 15,-26 26-15,27-27 16,-27 1-16,0 26 0,26-53 0,1 26 15,26 1-15,-53-1 0,53 0 16,-53 1-16,53-1 0,-26 1 0,-1-1 16,27 27-16,-26-53 0,26 27 0,-27-1 15,1 1-15,-1-1 0,1 0 16,-1 1-16,1-1 16,52-26 202,1 0-202,-1 27-16,1-27 16,-1 0-16,1 0 0,-1 0 15,27 0-15,-26 0 0,-1 0 16,27 0-16,-27 0 0,27 0 0,-26 0 15,26 0-15,0 0 0,-27 0 0,1 0 16,25 0-16,1 0 0,-26 0 16,-1 0-16,1 0 0,-1 0 15,1 0-15,-1 0 32,1 0-17,-1 0 1,27 26 31,-27-26-47,1 0 15,-1 0-15,1 0 0,26 0 16,0 0-16,-27 0 0,1 0 16</inkml:trace>
  <inkml:trace contextRef="#ctx0" brushRef="#br0" timeOffset="102252.28">30030 10821 0,'27'27'31,"-1"-1"1,1-26-32,-27 27 15,26-1-15,1 1 16,-1-1-1,0-26 1,-26 53 0,27-26-1,-1-1 1,1-26-16,-27 27 16,26-1-16,1 0 31,-1 1 31,1-1-46,-1 1-16,-26-1 16,27 1-1,-27-1 1,26 1-16,-26-1 15,26-26 1,1 27-16,-1-1 313,-26 0-298,27-26-15,-27 27 16,26-27-1,1 26 173,-54-26 78,1 0-251,-1 0 1,-26 0-1,27 0 1,0 0 31,-1 0-16,1 0-15</inkml:trace>
  <inkml:trace contextRef="#ctx0" brushRef="#br0" timeOffset="113319.34">25268 5741 0,'0'27'187,"0"-1"-171,0 1-16,0-1 0,0 1 16,0-1-1,0 1-15,0-1 0,26 1 16,-26-1-16,0 27 16,27-27-16,-27 1 15,0-1 1,0 1-16,0-1 15,0 1 1,0-1 0,0 1-16,0-1 15,0 1 1,0-1-16,0 0 16,0 1-16,0-1 15,0 1-15,0-1 0,0 1 16,0-1-16,0 1 15,0-1-15,0 1 16,0-1-16,0 27 16,0-27-1,0 1 1,0-1-16,0 1 16,0-1-16,26 27 15,-26-26 1,0-1-16,0 1 0,0-1 15,0 0-15,0 1 0,0-1 16,0 1-16,0-1 0,0 1 16,0-1-16,0 1 0,0-1 0,0 1 15,0-1-15,0 1 16,0-1-16,0 0 16,0 1-16,0-1 15,0 1-15,0-1 0,0 1 16,0-1-1,0 1-15,0-1 16,0 1-16,0-1 16,0 0-16,0 1 15,0-1 1,0 1-16,0-1 16,0 1-16,0-1 15,0 1-15,0-1 16,0 1 31</inkml:trace>
  <inkml:trace contextRef="#ctx0" brushRef="#br0" timeOffset="114704.83">25321 5768 0,'0'26'46,"26"-26"-46,-26 27 16,53-27-16,-53 26 0,26-26 16,-26 27-16,27-1 15,-1-26-15,-26 27 0,27-27 16,-27 26-16,26-26 0,1 0 16,-1 27-16,-26-1 0,27-26 0,-27 27 15,26-27-15,1 26 16,-1-26-16,-26 26 15,27 1 1</inkml:trace>
  <inkml:trace contextRef="#ctx0" brushRef="#br0" timeOffset="115595.25">25294 5794 0,'-26'0'93,"-1"0"-93,27 27 0,-26-1 0,-27-26 16,53 27-16,-27-27 0,1 26 16,-27 27-16,27-26 0,-27-27 15,26 26-15</inkml:trace>
  <inkml:trace contextRef="#ctx0" brushRef="#br0" timeOffset="118053.26">25797 5927 0,'26'0'47,"1"-53"-47,-1 53 15,-26-27-15,27 27 0,-27-26 0,26 26 16,1 0-16,-1-27 16,-26 1-16,27 26 0,-27-27 15,52 27-15,1-26 16,-26 0 0,-1 26-16,1 0 140,-1 0-124,1 0 15,-27 26-15,26 0-16,1 1 15,-27-1-15,0 1 16,0-1 0,0 1-1,26-1-15,-26 1 0,0-1 16,0 1-1,0-1 1,0 1 0,0-1 109,27-26 78,-27-26-203,26-27 15,-26 26 1,26 27-16,-26-26 0,0-1 16,0 1-16,27 26 15,-27-27 1,26 27-16,1-26 16,-27-1-1,26 27 1,1 0-16,-27-26 15,26 26-15,1 0 16,-1 0 0,1 0-16,-1-27 15,0 27-15,1 0 16,-1 0 203,1 27-204,-27-1 1,0 27 0,0-26 30,0-1-46,0 1 32,26-27-32,-26 26 15,0 1 32,27-27-31,-27 26-1,0 1 79,26-27-63,1 0 94</inkml:trace>
  <inkml:trace contextRef="#ctx0" brushRef="#br0" timeOffset="119399.57">26167 5530 0,'0'26'93,"27"-26"-77,-1 0-16,1 0 16,-1 0-16,1 0 15,-1 0-15,1 0 0,-1 0 0,27 0 16,-27 0-16,1 0 0,-1 0 0,27 0 16,-26 0-16,-1 0 0,27 0 0,-27 0 15,1 0-15,-1 0 0,1 0 16,-1 0-16,1 0 0,-1 0 15,27 0-15,-26 0 16,-1 0-16,1 0 0,-1 0 109,0 0-93,1 0-16,-1 0 16</inkml:trace>
  <inkml:trace contextRef="#ctx0" brushRef="#br0" timeOffset="120961">26961 5424 0,'27'0'78,"25"0"-62,-25 26 31,-1-26-32,1 27 1,-1-1 31,1 1 250,-54-1-266,1 1 0,-1-27 47,27 26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0.9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257 10636 0,'53'0'31,"-27"0"-31,1 0 16,26 0-16,-27 0 0,27 0 15,0 0-15,-27 0 0,27 0 0,-26 0 16,26 0-16,26 0 0,0 0 0,-26 0 15,27 0-15,-1 0 0,-26 0 0,26 0 16,-52 0-16,79 0 0,-53 0 0,0 0 16,-1 0-16,28 0 0,-1 0 0,-26 0 15,0 0-15,0 0 0,26 0 0,-26 0 16,0 0-16,0 0 0,26 0 16,-26 0-16,-26 0 0,-1 0 0,27 0 15,-26 0-15,-1 0 0,1 0 0,25 0 16,-25 0-16,-1 0 0,1 0 0,-1 0 15,1 0-15,-1 0 0,1 0 0,-1 0 16,1 0-16,-1 0 16,1 0-16,-1 0 0,0 27 15,1-27 1,26 0-16,-27 0 16,1 0-16,-1 0 0,27 0 0,0 0 15,0 0-15,0 0 0,0 0 0,26 0 16,-26 0-16,0 0 0,0 0 0,26 0 15,-26 0-15,0 0 0,0 0 0,-27 0 16,27 0-16,-26 0 0,-1 0 0,1 0 16,26 0-16,-27 0 0,1 0 15,-1 0-15,27 0 0,-27 0 16,1 0-16,-1 0 0,1 0 16,-1 0-16,1 0 0,-1 0 0,27 0 15,-26 0-15,-1 0 16,0 0-16,1 0 0,26 0 0,0 0 15,-27 0-15,1 0 0,-1 0 0,27 0 16,-26 0-16,-1 0 0,0 0 16,1 0-16,-1 0 0,1 0 15,-1 0-15,1 0 16,-1 0 0,1 0-16,-1 0 15,1 0-15,-1 0 0,0 0 16,1 0-16,-1 0 0,1 0 15,-1 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2.78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363 10557 0,'26'0'16,"1"0"-1,52 0-15,0 0 0,1 0 0,26 0 16,-27 0-16,0 0 0,27 0 16,-26 0-16,-1 0 0,-26 0 0,0 0 15,26 0-15,27 0 0,-27 0 16,27 0-16,0 0 0,-27 0 0,27 0 16,-26 0-16,-1 0 0,27 0 0,-27 0 15,-26 0-15,0 0 0,-27 0 0,27 0 16,0 0-16,-26 0 0,26 0 15,-27 0-15,1 0 16,-1 0-16,1 0 16,-1 0-16,0 0 0,27 0 15,-26 0-15,-1 0 0,27 0 16,0 0-16,0 0 0,0 0 16,0 0-16,0 0 0,0 0 0,0 0 15,0 0-15,-1 0 0,-25 0 0,-1 0 16,27 0-16,-26 0 0,-1 0 15,1 0-15,-1 0 16,1 0-16,-1 0 16,27 0-16,-27 0 15,27 0-15,-26 0 0,-1 0 0,27 0 16,0 0-16,0 0 0,0 0 16,0 0-16,-27 0 0,1 0 0,-1 0 15,1 0-15,-1 0 16,1 0-16,-1 0 15,0 0-15,1 0 0,-1 0 16,1 0-16,-1 0 16,1 0-16,-1 0 15,1 0-15,-1 0 16,1 0 0,-1 0-16,1 0 15,-1 0-15,0 0 0,27 0 0,-26 0 16,-1 0-16,27 0 0,-26 0 0,-1 0 15,1 0-15,-1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6.62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90 11774 0,'0'-26'32,"27"26"-32,-1 0 15,27 26-15,-26-26 0,-1 0 16,27 0-16,0 0 0,-27 0 16,27 0-16,-26 0 0,26 0 0,0 0 15,0 26-15,0-26 0,-27 0 0,53 0 16,-52 0-16,-1 0 0,1 0 0,-1 0 15,27 0-15,-26 0 0,-1 0 0,0 0 16,1 0-16,26 0 0,-27 0 0,27 0 16,0 0-16,-26 0 15,-1 0-15,1 0 0,25 0 0,-25 0 0,-1 0 16,1 0-16,-1 0 0,1 0 16,-1 0-16,1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7.9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64 12039 0,'0'26'31,"26"-26"-31,1 0 16,-1 0-16,1 0 0,-1 0 15,1 0-15,-1 0 16,1 0-16,-1 26 15,27-26-15,-27 0 16,27 0-16,-26 0 16,-1 0-16,1 0 0,26 0 0,-27 0 15,1 0-15,-1 0 0,27 0 0,-27 0 16,1 0-16,-1 0 0,27 0 16,-26 0-1,-1 0-15,1 0 0,-1 0 16,1 0-16,-1 0 0,0 0 15,1 0-15,-1 0 0,1 0 0,-1 0 16,1 0 93,26 0-109,-27 0 16,1 0-16,26 0 0,-27 0 0,27 0 16,-27 0-16,1 0 15,-1 0-15,1 0 3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6:06:49.2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90 11483 0,'27'0'15,"-27"26"-15,26-26 16,1 0-16,-1 0 0,27 0 15,-26 27-15,-1-27 0,27 0 0,-27 0 16,27 0-16,-26 0 0,26 26 0,-27-26 16,1 0-16,-1 27 0,27-27 0,0 0 15,-27 0-15,1 0 16,-1 0-16,1 26 16,-1-26-16,1 0 0,-1 0 0,1 0 15,26 0-15,-27 0 0,0 0 16,1 0-16,-1 0 0,1 0 15,-1 0-15,1 0 0,-1 27 16,1-27 0,-1 0-1,1 0-15,-1 0 0,27 0 16,-27 0-16,1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41:16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0 13150 0,'26'0'62,"1"26"-31,-1-26-31,-26 27 16,0-1 0,0 27-16,0 0 15,0-27-15,0 1 0,0 26 16,0-27-16,0 1 15,0-1-15,0 1 16,0-1 15,0 1 1,0-1-32,0 1 15,0-1-15,0 0 0,0 1 16,0-1-1,0 1 1,0-1-16,0 1 16,0-1-16,0 1 0,0-1 15,0 1 1,0-1-16,26-26 0,-26 26 16,0 1-16,0-1 15,0 1-15,0-1 16,0 1-16,0-1 0,27-26 15,-27 27-15,0-1 0,0 1 16,0-1 0,0 1-16,0-1 15,0 0 1,26-26 93,-26 27 16,53-27-109,-26 0 0,-1 0-16,1 0 0,52 0 15,-53 0-15,1 0 0,-1 0 0,27 0 16,0 0-16,0 0 0,0 0 0,0 0 15,-27 0-15,54 0 0,-27 0 0,-27 0 16,1 0-16,26 0 0,-27 0 0,0 0 16,1 0-16,26 0 0,-27 0 15,1 26-15,26-26 0,0 0 0,0 0 16,-27 0-16,0 0 16,1 0-16,-1 0 0,1 0 15,26 27-15,0-27 0,-27 0 16,1 0-16,-1 0 15,0 0-15,1 0 0,-27 26 0,53-26 16,-27 0-16,1 0 0,-1 0 0,27 0 16,-26 0-16,-1 0 0,27 0 15,26 0-15,-26 0 0,0 0 0,0 0 16,-26 0-16,25 0 0,1 0 0,0 0 16,0 0-16,0 0 0,-26 0 0,26 0 15,-1 0-15,1 0 0,-26 0 0,-1 0 16,27 0-16,0 0 0,-26 0 0,-1 0 15,27 0-15,-27 0 0,1 0 0,-1 0 16,27 0-16,-26 0 16,-1 0-16,27 0 0,0 0 15,-27 0-15,1 0 16,-1 0-16,27 0 0,-26 0 0,-1 0 16,1 0-16,-1 0 0,27 0 0,0 0 15,-27 0-15,27 0 16,-26 0-16,-1 0 15,1 0-15,-1-26 0,1 26 0,-1 0 16,1 0-16,-1 0 0,0 0 0,27 0 16,-26 0-16,-1 0 15,1 0-15,-1 0 0,1 0 16,-1 0-16,1 0 0,-1 0 16,0 0-16,1 0 15,-1 0-15,1 0 0,-1 0 16,1 0-16,-1 0 15,1 0 1,-1 0-16,1 0 0,-1 0 16,1 0-16,-1 0 15,0 0-15,1 0 16,-1 0-16,1 0 0,-1 0 16,1 0-1,-1 0 1,1-27-16</inkml:trace>
  <inkml:trace contextRef="#ctx0" brushRef="#br0" timeOffset="3643.84">2434 13123 0,'27'0'172,"-1"0"-172,1 0 0,78 0 0,-52 0 15,0 0-15,27 0 0,-1 0 0,0 0 16,27 0-16,-26 0 0,25 0 0,-25 0 16,-27 0-16,53 0 0,-27 0 0,-53 0 15,54 0-15,-27 0 0,-27 0 0,1 0 16,25 0-16,-25 0 0,-1 0 16,1 0-16,-1 0 78,1 0-47,26 0-31,-27 0 16,27 0-16,26 0 0,-52 0 0,26 0 15,0 0-15,0 0 0,-27 0 0,1 0 16,-1 0-16,27 0 0,-27 0 0,1 0 15,-1 0-15,1 0 0,-1 0 0,1 0 16,26 0-16,-27 0 0,1 0 0,-1 0 16,0 0-16,1 0 0,-1 0 0,1 0 15,-1 0-15,1 0 0,-27-26 16,26 26-16,1 0 0,-1 0 0,1 0 16,-1 0-16,0 0 15,1 0-15,-1 0 16,1 0-16,-1 0 0,1 0 15,-1 0-15,1 0 0,-1 0 16,1 0-16,-1 0 16,1 0-16,-1 0 0,0 0 15,1 0-15,-1 0 0,1 0 16,-1 0-16,1 0 0,-1 0 16,1 0-1,-1 0-15,1 0 16,-1 0-16,27 0 15,-27 0-15,1 0 16,-1 0-16,1 0 0,26 0 0,-27 0 16,27 0-16,0 0 0,-27 0 15,1 0-15,-1 0 0,1 0 0,-1 0 16,1 0-16,-1 0 16,1 0-16,-1 0 0,1 0 15,-1-27-15,0 27 0,1 0 16,-1 0-16,1 0 15,-1 0 1,1 0 0,-1 0-1,1 0-15,-1 0 0,27 0 16,-26-26-16,-1 26 0,0 0 16,1 0-16,-1 0 0,1 0 15,-1 0-15,1 0 156,-1 0-93,1 0 31,-1 0-47,-26 26 31,0 1-78,0-1 15,0 1 1,0-1-16,0 1 0,0-1 16,27-26-16,-27 27 15,0-1-15,0 1 16,0-1-16,0 0 0,0 1 0,0-1 15,0 1 1,0-1-16,0 1 16,0-1-16,0 1 15,0-1 1,0 1-16,0-1 0,0 1 16,0-1-1,0 0-15,0 1 16,0-1-16,-27 1 15,27-1 1,0 1-16,0-1 16,0 1 15,0-1-15,0 1-16,0-1 15,0 0 1,0 1-1,0-1-15,0 1 32,0-1-32,-26-26 0,26 27 15,0-1-15,0 1 16,0-1 0,0 1 155,0-1-155,26 1 62,-26-1-78,0-52 360,-26-1-360</inkml:trace>
  <inkml:trace contextRef="#ctx0" brushRef="#br0" timeOffset="149813.69">23151 1402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41.42395" units="1/cm"/>
          <inkml:channelProperty channel="Y" name="resolution" value="41.37931" units="1/cm"/>
          <inkml:channelProperty channel="T" name="resolution" value="1" units="1/dev"/>
        </inkml:channelProperties>
      </inkml:inkSource>
      <inkml:timestamp xml:id="ts0" timeString="2020-04-06T00:51:37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8 5503 0,'0'27'78,"27"-1"-63,-27 1 1,0-1-16,0 1 0,0-1 16,0 1-16,0-1 15,0 0-15,26 1 16,-26-1-1,27 1-15,-27-1 0,0 1 16,0-1-16,0 1 31,0-1-31,0 1 0,0-1 0,0 1 16,0-1 0,0 0-16,0 1 15,0-1-15,0 1 16,26-27-16,-26 26 15,0 1 1,0-1 31,0 1-31,0-1-1,0 1 1,0-1-1,0 0 1,0 1-16,0-1 16,26-26-1,1 0 188,-1 0-187,27 0-16,-26 0 0,26 0 16,0 0-16,-1 0 0,1 0 0,0 0 15,27 0-15,-1 0 0,0 0 0,-26 0 16,27 0-16,-1 0 0,0 0 0,1 0 16,-1 0-16,-26 0 0,0 0 0,-26 0 15,25 0-15,-25 0 0,-1 0 0,1 0 16,-1 0-16,1 0 0,-1 0 0,1 0 15,-1 0-15,1 0 16,-1 0-16,0 0 0,1 0 16,-1 0-16,1 0 0,26-26 15,0 26-15,-27 0 0,1 0 16,-1 0-16,27 0 0,0 0 16,-27 0-16,1 0 15,26 0-15,-27 0 16,1 0-16,-1 0 0,1 0 15,-1 0-15,0 0 0,1 0 0,-1 0 16,27 0-16,-26 0 0,26 0 16,-27 0-16,1 0 0,-1 0 15,27 0-15,-27 0 0,1 0 0,26 0 16,-27 0-16,27 0 0,0 0 16,-26 0-16,-1 0 0,27 0 15,0 0-15,-27 0 0,1 0 0,26 0 16,-27 0-16,27 0 0,-26 0 0,-1 0 15,0 0-15,1 0 0,-1 0 0,27 0 16,-26 0-16,-1 0 0,1 0 16,-1 0-16,1 0 15,-1 0-15,0 0 16,1 0-16,-1 0 0,1 0 16,-1 0-16,27 0 15,-26 0-15,-1 0 0,1 0 0,26 0 0,-27 0 16,0 0-16,1 0 0,26 0 15,-27 0-15,27 0 16,-26 0-16,26 0 0,-27 0 16,0 0-16,1 0 0,-1 0 15,1 0-15,-1 0 0,1 0 16,-1 0 250,1 0-251,-1 0-15,1 0 16,-1 0-16,1 0 0,-1 26 0,0-26 15,1 27-15,-1-27 0,27 0 16,-26 26-16,-1-26 16</inkml:trace>
  <inkml:trace contextRef="#ctx0" brushRef="#br0" timeOffset="2379.08">18045 5556 0,'26'0'16,"1"0"-1,25 0 1,-25 0-16,26 0 16,-27 0-16,27 0 15,-26 0-15,-1 0 0,27 0 0,0 0 16,0 0-16,26 0 0,-26 0 0,27 0 16,-28 0-16,28 0 0,-1 0 0,1-26 15,-1 26-15,0 0 0,1-27 0,-27 27 16,52-26-16,-52 26 0,27 0 0,-54 0 15,27-27-15,0 1 0,26 26 0,-52 0 16,26-26-16,-27 26 0,1 0 0,-1 0 16,1 0-16,26 0 0,-27 0 15,0 0-15,1 0 0,-1 0 16,27 0-16,-26 0 0,-1 0 0,1 0 16,26 0-16,-27 0 0,0 0 15,27 0-15,0 0 0,-26 0 0,-1 0 16,27-27-16,-26 27 0,-1 0 0,1 0 15,25 0-15,-25 0 16,-1 0-16,1 0 0,-1 0 16,1 0-16,-1 0 0,1 0 15,-1-26-15,1 26 0,-1 0 16,0 0-16,1 0 0,-1 0 16,1 0-16,-1 0 62,1 0-46,26 0-16,-27 0 15,1 0-15,26 0 0,26 0 16,-26 0-16,-27 0 0,27 0 0,0 0 0,0 0 16,26 26-16,-26-26 0,0 0 15,27 27-15,-54-27 0,27 0 0,0 0 16,-27 0-16,27 0 0,-26 0 0,-1 0 15,1 0-15,-1 0 0,1 0 16,-1 0-16,0 0 0,1 0 47,-1 0-31,1 0-16,-1 0 0,1 0 15,-1 0-15,1 0 16,-1 0-16,1 0 0,-1 0 15,1 26 1,-1-26 31,0 0 15,1 0-46,-1 0-16,1 0 0,-1 0 16,1 0-16,-1 0 0,1 0 15,-1 53 220,-26-27-235,0 1 15,0 26-15,0-27 16,0 1-16,0-1 16,0 1-16,0-1 15,0 0-15,0 1 0,0-1 16,0 1-16,0-1 0,0 1 15,0-1 1,0 1 0,0-1 15,0 1-31,0-1 16,0 1-1,0-1 1,0 0-16,0 1 15,0-1-15,0 1 16,0-1 0,0 1-1,0-1 1,0 1 0,0-1-16,0 1 15,0-1 1,0 0-1,0 1-15,27-1 16,-27 1 0,0-1-16,0 1 4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930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64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404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63529"/>
            <a:ext cx="10058400" cy="1450757"/>
          </a:xfrm>
        </p:spPr>
        <p:txBody>
          <a:bodyPr/>
          <a:lstStyle>
            <a:lvl1pPr>
              <a:defRPr b="1">
                <a:solidFill>
                  <a:schemeClr val="accent3">
                    <a:lumMod val="75000"/>
                  </a:schemeClr>
                </a:solidFill>
                <a:latin typeface="Consolas" panose="020B0609020204030204" pitchFamily="49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Font typeface="Wingdings" panose="05000000000000000000" pitchFamily="2" charset="2"/>
              <a:buChar char="v"/>
              <a:defRPr sz="2800">
                <a:latin typeface="Ancuu" pitchFamily="2" charset="0"/>
              </a:defRPr>
            </a:lvl1pPr>
            <a:lvl2pPr>
              <a:defRPr sz="2400">
                <a:latin typeface="Ancuu" pitchFamily="2" charset="0"/>
              </a:defRPr>
            </a:lvl2pPr>
            <a:lvl3pPr>
              <a:defRPr sz="2200">
                <a:latin typeface="Ancuu" pitchFamily="2" charset="0"/>
              </a:defRPr>
            </a:lvl3pPr>
            <a:lvl4pPr>
              <a:defRPr>
                <a:latin typeface="Ancuu" pitchFamily="2" charset="0"/>
              </a:defRPr>
            </a:lvl4pPr>
            <a:lvl5pPr>
              <a:defRPr>
                <a:latin typeface="Ancuu" pitchFamily="2" charset="0"/>
              </a:defRPr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VECTOR GEOMETR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EC274-9677-41E0-BE10-13DCF4C3B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27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243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08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418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254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257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62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06/0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customXml" Target="../ink/ink7.xml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12" Type="http://schemas.openxmlformats.org/officeDocument/2006/relationships/image" Target="../media/image19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customXml" Target="../ink/ink6.xml"/><Relationship Id="rId5" Type="http://schemas.openxmlformats.org/officeDocument/2006/relationships/customXml" Target="../ink/ink3.xml"/><Relationship Id="rId10" Type="http://schemas.openxmlformats.org/officeDocument/2006/relationships/image" Target="../media/image18.emf"/><Relationship Id="rId4" Type="http://schemas.openxmlformats.org/officeDocument/2006/relationships/image" Target="../media/image14.emf"/><Relationship Id="rId9" Type="http://schemas.openxmlformats.org/officeDocument/2006/relationships/customXml" Target="../ink/ink5.xml"/><Relationship Id="rId1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5" Type="http://schemas.openxmlformats.org/officeDocument/2006/relationships/customXml" Target="../ink/ink8.xml"/><Relationship Id="rId4" Type="http://schemas.openxmlformats.org/officeDocument/2006/relationships/image" Target="../media/image1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customXml" Target="../ink/ink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png"/><Relationship Id="rId5" Type="http://schemas.openxmlformats.org/officeDocument/2006/relationships/image" Target="../media/image34.emf"/><Relationship Id="rId10" Type="http://schemas.openxmlformats.org/officeDocument/2006/relationships/customXml" Target="../ink/ink12.xml"/><Relationship Id="rId4" Type="http://schemas.openxmlformats.org/officeDocument/2006/relationships/customXml" Target="../ink/ink10.xml"/><Relationship Id="rId9" Type="http://schemas.openxmlformats.org/officeDocument/2006/relationships/image" Target="../media/image26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C1EF38-8A7D-484D-9563-B9E9188439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45" r="18373"/>
          <a:stretch/>
        </p:blipFill>
        <p:spPr>
          <a:xfrm>
            <a:off x="16" y="10"/>
            <a:ext cx="7556889" cy="685799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482F060-A4AF-4E0B-B364-7C6BA4AE9C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7556905" y="0"/>
            <a:ext cx="4641315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5B7151-3050-4A56-86AE-34D72694C5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047031" y="1320564"/>
            <a:ext cx="3659246" cy="2850320"/>
          </a:xfrm>
        </p:spPr>
        <p:txBody>
          <a:bodyPr>
            <a:noAutofit/>
          </a:bodyPr>
          <a:lstStyle/>
          <a:p>
            <a:r>
              <a:rPr lang="en-US" sz="20000" b="1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24D231-12B3-40B2-98B3-1DB64E83B63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047939" y="3812135"/>
            <a:ext cx="3659246" cy="159665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FFFF"/>
                </a:solidFill>
              </a:rPr>
              <a:t>Vector geometry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9EB6DAA-2F0C-43D5-A577-15D5D2C4E3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8185922" y="3651268"/>
            <a:ext cx="338328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17253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6280FC-369D-47EC-8E68-E0A9F9CF1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-to-tail rule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0A0E2E0-444F-457D-B332-00FAD47204CC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C9C40AC-B339-4A82-8C96-021FFAA36C57}"/>
              </a:ext>
            </a:extLst>
          </p:cNvPr>
          <p:cNvCxnSpPr>
            <a:cxnSpLocks/>
          </p:cNvCxnSpPr>
          <p:nvPr/>
        </p:nvCxnSpPr>
        <p:spPr>
          <a:xfrm>
            <a:off x="2711308" y="27644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0523756-E742-490E-8464-E653F4FDC856}"/>
              </a:ext>
            </a:extLst>
          </p:cNvPr>
          <p:cNvSpPr txBox="1"/>
          <p:nvPr/>
        </p:nvSpPr>
        <p:spPr>
          <a:xfrm>
            <a:off x="1267401" y="3759353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BC87A6-8A96-45B1-AB58-22A871E5DE03}"/>
              </a:ext>
            </a:extLst>
          </p:cNvPr>
          <p:cNvSpPr txBox="1"/>
          <p:nvPr/>
        </p:nvSpPr>
        <p:spPr>
          <a:xfrm>
            <a:off x="2302383" y="2262868"/>
            <a:ext cx="436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E4FFA2-F2E3-4638-8072-C1DE3E30093A}"/>
              </a:ext>
            </a:extLst>
          </p:cNvPr>
          <p:cNvSpPr txBox="1"/>
          <p:nvPr/>
        </p:nvSpPr>
        <p:spPr>
          <a:xfrm>
            <a:off x="5575138" y="2742656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C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1DB65DF-BD24-4316-92B8-644469038B1A}"/>
              </a:ext>
            </a:extLst>
          </p:cNvPr>
          <p:cNvCxnSpPr>
            <a:cxnSpLocks/>
            <a:endCxn id="10" idx="0"/>
          </p:cNvCxnSpPr>
          <p:nvPr/>
        </p:nvCxnSpPr>
        <p:spPr>
          <a:xfrm flipV="1">
            <a:off x="1626784" y="2742656"/>
            <a:ext cx="4164118" cy="12445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CB51BE54-D17A-4540-B84C-AAB90D2C8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4657" y="3759353"/>
            <a:ext cx="3051543" cy="79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2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9F1F6-7727-4122-9EB4-CFD3CC3D0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6243B5-606D-46C2-9FC2-44EDB02B62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F42134-684A-4693-9CB5-25E13C1A69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14537"/>
            <a:ext cx="11277600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35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19222-7180-46E5-B16E-01830EF55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2A990-AF3E-49AB-BF41-98960B61F9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Given the point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 (with vector </a:t>
            </a:r>
            <a:r>
              <a:rPr lang="en-US" dirty="0">
                <a:solidFill>
                  <a:srgbClr val="0000FF"/>
                </a:solidFill>
              </a:rPr>
              <a:t>p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/>
              <a:t>) and the </a:t>
            </a:r>
            <a:r>
              <a:rPr lang="en-US" i="1" dirty="0">
                <a:solidFill>
                  <a:srgbClr val="0000FF"/>
                </a:solidFill>
              </a:rPr>
              <a:t>direction vector</a:t>
            </a:r>
            <a:r>
              <a:rPr lang="en-US" dirty="0"/>
              <a:t> d </a:t>
            </a:r>
            <a:r>
              <a:rPr lang="en-US" dirty="0">
                <a:sym typeface="Symbol" panose="05050102010706020507" pitchFamily="18" charset="2"/>
              </a:rPr>
              <a:t> 0. </a:t>
            </a:r>
          </a:p>
          <a:p>
            <a:r>
              <a:rPr lang="en-US" dirty="0">
                <a:sym typeface="Symbol" panose="05050102010706020507" pitchFamily="18" charset="2"/>
              </a:rPr>
              <a:t> Then </a:t>
            </a:r>
            <a:r>
              <a:rPr lang="en-US" i="1" dirty="0">
                <a:solidFill>
                  <a:srgbClr val="0000FF"/>
                </a:solidFill>
                <a:sym typeface="Symbol" panose="05050102010706020507" pitchFamily="18" charset="2"/>
              </a:rPr>
              <a:t>line</a:t>
            </a:r>
            <a:r>
              <a:rPr lang="en-US" dirty="0">
                <a:sym typeface="Symbol" panose="05050102010706020507" pitchFamily="18" charset="2"/>
              </a:rPr>
              <a:t> parallel to d through the point P</a:t>
            </a:r>
            <a:r>
              <a:rPr lang="en-US" baseline="-25000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 is given by:</a:t>
            </a:r>
          </a:p>
          <a:p>
            <a:pPr marL="0" indent="0">
              <a:buNone/>
            </a:pP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	p = p</a:t>
            </a:r>
            <a:r>
              <a:rPr lang="en-US" sz="36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 + td</a:t>
            </a:r>
            <a:r>
              <a:rPr lang="en-US" dirty="0">
                <a:sym typeface="Symbol" panose="05050102010706020507" pitchFamily="18" charset="2"/>
              </a:rPr>
              <a:t>,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(t is any number)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0B7AC8-53B3-4C30-8D7B-59C61C398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650" y="3879886"/>
            <a:ext cx="4191000" cy="1628775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266369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EC3CF-CA9D-476F-8E44-E5147E915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751CF-D64C-4221-B53E-22F7C88B4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16442C-575A-4EE2-BCC6-026D99215D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05" y="2108201"/>
            <a:ext cx="10953750" cy="37528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DC55D48-76C3-40E2-BB63-9B10DA398391}"/>
                  </a:ext>
                </a:extLst>
              </p14:cNvPr>
              <p14:cNvContentPartPr/>
              <p14:nvPr/>
            </p14:nvContentPartPr>
            <p14:xfrm>
              <a:off x="4705200" y="3848040"/>
              <a:ext cx="1467360" cy="101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DC55D48-76C3-40E2-BB63-9B10DA39839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5840" y="3838680"/>
                <a:ext cx="1486080" cy="10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006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BDFE-B4E8-43AC-AFA7-892C042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s in Sp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5882E6-E949-4EAF-A48F-66189FCEE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Ex. Given P</a:t>
            </a:r>
            <a:r>
              <a:rPr lang="en-US" baseline="-25000" dirty="0"/>
              <a:t>0</a:t>
            </a:r>
            <a:r>
              <a:rPr lang="en-US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3478866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FCD327-57B0-4312-9402-70CAE6D0F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548" y="1969770"/>
            <a:ext cx="8705664" cy="3924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14:cNvPr>
              <p14:cNvContentPartPr/>
              <p14:nvPr/>
            </p14:nvContentPartPr>
            <p14:xfrm>
              <a:off x="2000160" y="1285920"/>
              <a:ext cx="9096840" cy="3343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FB85E45-3807-4142-89BD-D176046C0C9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0800" y="1276560"/>
                <a:ext cx="9115560" cy="336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7EEA4D5-7CED-4DA1-945F-5C0D38935C41}"/>
                  </a:ext>
                </a:extLst>
              </p14:cNvPr>
              <p14:cNvContentPartPr/>
              <p14:nvPr/>
            </p14:nvContentPartPr>
            <p14:xfrm>
              <a:off x="8372520" y="3828960"/>
              <a:ext cx="1733760" cy="10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7EEA4D5-7CED-4DA1-945F-5C0D38935C4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56680" y="3765600"/>
                <a:ext cx="176508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5F5BF6A-D022-455A-928E-89D285B330CF}"/>
                  </a:ext>
                </a:extLst>
              </p14:cNvPr>
              <p14:cNvContentPartPr/>
              <p14:nvPr/>
            </p14:nvContentPartPr>
            <p14:xfrm>
              <a:off x="8410680" y="3800520"/>
              <a:ext cx="164808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5F5BF6A-D022-455A-928E-89D285B330C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94840" y="3737160"/>
                <a:ext cx="167940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DE8A514-905C-497B-933F-3A4B6F6DC7E2}"/>
                  </a:ext>
                </a:extLst>
              </p14:cNvPr>
              <p14:cNvContentPartPr/>
              <p14:nvPr/>
            </p14:nvContentPartPr>
            <p14:xfrm>
              <a:off x="2876400" y="4229280"/>
              <a:ext cx="524520" cy="190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DE8A514-905C-497B-933F-3A4B6F6DC7E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60560" y="4165920"/>
                <a:ext cx="55584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E5BF12D-6F79-44FD-982C-3A9F6B80E373}"/>
                  </a:ext>
                </a:extLst>
              </p14:cNvPr>
              <p14:cNvContentPartPr/>
              <p14:nvPr/>
            </p14:nvContentPartPr>
            <p14:xfrm>
              <a:off x="2867040" y="4334040"/>
              <a:ext cx="514800" cy="190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E5BF12D-6F79-44FD-982C-3A9F6B80E37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51200" y="4270680"/>
                <a:ext cx="54612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5997F98-FEF3-41B0-95EE-2A79289BB4B2}"/>
                  </a:ext>
                </a:extLst>
              </p14:cNvPr>
              <p14:cNvContentPartPr/>
              <p14:nvPr/>
            </p14:nvContentPartPr>
            <p14:xfrm>
              <a:off x="2876400" y="4133880"/>
              <a:ext cx="467280" cy="576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5997F98-FEF3-41B0-95EE-2A79289BB4B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860560" y="4070520"/>
                <a:ext cx="498600" cy="1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26975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DB8D2-53F4-4EDF-ADF6-CD351A78E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Projections and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672E2-B4F0-4BC9-8A69-EFB80C1F2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E7238E-8758-4D93-A284-818281DDC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01" y="2931023"/>
            <a:ext cx="11986598" cy="293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319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EF0A0-6B4E-4046-A953-B2F0B4BC8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ED97D3-2767-476C-96A9-2D25E4A952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The Dot Produc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EAD1FA-0D21-45BD-AEE7-544C3E2502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2809321"/>
            <a:ext cx="10677525" cy="168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8810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F8A3C-A909-4F2F-B415-CA11FA3ED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dot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69A65-EE3B-4591-82A6-57C6531DB2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0C16F2-5863-4EDA-A2ED-9F4AC8B49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4102" y="1537305"/>
            <a:ext cx="13179281" cy="5057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/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noFill/>
              <a:ln>
                <a:solidFill>
                  <a:srgbClr val="FF99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dirty="0">
                    <a:solidFill>
                      <a:srgbClr val="0000FF"/>
                    </a:solidFill>
                  </a:rPr>
                  <a:t>Ex.</a:t>
                </a:r>
                <a:r>
                  <a:rPr lang="en-US" sz="3600" dirty="0"/>
                  <a:t> Find (v + w)</a:t>
                </a:r>
                <a:r>
                  <a:rPr lang="en-US" dirty="0">
                    <a:sym typeface="Symbol" panose="05050102010706020507" pitchFamily="18" charset="2"/>
                  </a:rPr>
                  <a:t></a:t>
                </a:r>
                <a:r>
                  <a:rPr lang="en-US" sz="3600" dirty="0">
                    <a:sym typeface="Symbol" panose="05050102010706020507" pitchFamily="18" charset="2"/>
                  </a:rPr>
                  <a:t>(v – 2w)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𝑣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, </m:t>
                    </m:r>
                    <m:d>
                      <m:dPr>
                        <m:begChr m:val="‖"/>
                        <m:endChr m:val="‖"/>
                        <m:ctrlPr>
                          <a:rPr lang="en-US" sz="36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𝑤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2, </m:t>
                    </m:r>
                  </m:oMath>
                </a14:m>
                <a:r>
                  <a:rPr lang="en-US" sz="3600" dirty="0">
                    <a:sym typeface="Symbol" panose="05050102010706020507" pitchFamily="18" charset="2"/>
                  </a:rPr>
                  <a:t>and </a:t>
                </a:r>
                <a:r>
                  <a:rPr lang="en-US" sz="3600" dirty="0" err="1">
                    <a:sym typeface="Symbol" panose="05050102010706020507" pitchFamily="18" charset="2"/>
                  </a:rPr>
                  <a:t>v</a:t>
                </a:r>
                <a:r>
                  <a:rPr lang="en-US" dirty="0" err="1">
                    <a:sym typeface="Symbol" panose="05050102010706020507" pitchFamily="18" charset="2"/>
                  </a:rPr>
                  <a:t></a:t>
                </a:r>
                <a:r>
                  <a:rPr lang="en-US" sz="3600" dirty="0" err="1">
                    <a:sym typeface="Symbol" panose="05050102010706020507" pitchFamily="18" charset="2"/>
                  </a:rPr>
                  <a:t>w</a:t>
                </a:r>
                <a:r>
                  <a:rPr lang="en-US" sz="3600" dirty="0">
                    <a:sym typeface="Symbol" panose="05050102010706020507" pitchFamily="18" charset="2"/>
                  </a:rPr>
                  <a:t> = -1.</a:t>
                </a:r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0A00F54-274A-471F-B3AC-EE55ACE82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120" y="2551837"/>
                <a:ext cx="5193652" cy="1754326"/>
              </a:xfrm>
              <a:prstGeom prst="rect">
                <a:avLst/>
              </a:prstGeom>
              <a:blipFill>
                <a:blip r:embed="rId4"/>
                <a:stretch>
                  <a:fillRect l="-3513" t="-5190" b="-12111"/>
                </a:stretch>
              </a:blipFill>
              <a:ln>
                <a:solidFill>
                  <a:srgbClr val="FF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14:cNvPr>
              <p14:cNvContentPartPr/>
              <p14:nvPr/>
            </p14:nvContentPartPr>
            <p14:xfrm>
              <a:off x="781200" y="4695840"/>
              <a:ext cx="7553520" cy="5050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A769C10-C2FC-4471-A6D9-9A03FEACCC1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1840" y="4686480"/>
                <a:ext cx="7572240" cy="523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D0FA90-9F96-4B60-90C9-3C2FE87CB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87452"/>
              </p:ext>
            </p:extLst>
          </p:nvPr>
        </p:nvGraphicFramePr>
        <p:xfrm>
          <a:off x="3219202" y="4552146"/>
          <a:ext cx="8531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3886200" imgH="291960" progId="Equation.DSMT4">
                  <p:embed/>
                </p:oleObj>
              </mc:Choice>
              <mc:Fallback>
                <p:oleObj name="Equation" r:id="rId7" imgW="3886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9202" y="4552146"/>
                        <a:ext cx="85312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02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59229B-AE76-418A-9127-6670C1548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Angles</a:t>
            </a:r>
            <a:r>
              <a:rPr lang="en-US" dirty="0"/>
              <a:t> between ve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2AACB6-69FC-4F04-8500-E00E84B71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10" y="2256230"/>
            <a:ext cx="11941780" cy="16933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581468-BCCB-4563-9758-C7B73EDAEC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306" y="4086335"/>
            <a:ext cx="3171825" cy="1704975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26DB29-715E-4502-971F-B6C1B36693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422" y="4090938"/>
            <a:ext cx="7896225" cy="1476375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73BA0B-8134-4E40-8B12-CCDF037A9E91}"/>
              </a:ext>
            </a:extLst>
          </p:cNvPr>
          <p:cNvSpPr txBox="1"/>
          <p:nvPr/>
        </p:nvSpPr>
        <p:spPr>
          <a:xfrm>
            <a:off x="4114801" y="4104163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908430-9C66-4C08-9C74-BA75F521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19165"/>
              </p:ext>
            </p:extLst>
          </p:nvPr>
        </p:nvGraphicFramePr>
        <p:xfrm>
          <a:off x="8718471" y="2770574"/>
          <a:ext cx="1993072" cy="95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8471" y="2770574"/>
                        <a:ext cx="1993072" cy="95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707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65FAD-90F1-4F7E-9E2F-8780F871D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37EAA-182E-46EF-B262-075BBB97A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4720525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F7CEE-4840-4EF7-9D11-03E907F0C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75404"/>
            <a:ext cx="10058400" cy="1450757"/>
          </a:xfrm>
        </p:spPr>
        <p:txBody>
          <a:bodyPr/>
          <a:lstStyle/>
          <a:p>
            <a:r>
              <a:rPr lang="en-US" dirty="0"/>
              <a:t>Orthog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86A4CD-D6DC-4D89-AF08-11B340CB99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886187"/>
            <a:ext cx="10058400" cy="3760891"/>
          </a:xfrm>
        </p:spPr>
        <p:txBody>
          <a:bodyPr/>
          <a:lstStyle/>
          <a:p>
            <a:r>
              <a:rPr lang="en-US" dirty="0"/>
              <a:t> Two vectors v and w are said to be </a:t>
            </a:r>
            <a:r>
              <a:rPr lang="en-US" b="1" i="1">
                <a:solidFill>
                  <a:srgbClr val="0000FF"/>
                </a:solidFill>
              </a:rPr>
              <a:t>orthogonal</a:t>
            </a:r>
            <a:r>
              <a:rPr lang="en-US"/>
              <a:t> if and only if </a:t>
            </a:r>
            <a:endParaRPr lang="en-US" dirty="0"/>
          </a:p>
          <a:p>
            <a:pPr marL="0" indent="0" algn="ctr">
              <a:buNone/>
            </a:pPr>
            <a:r>
              <a:rPr lang="en-US" sz="3600" dirty="0">
                <a:solidFill>
                  <a:srgbClr val="0000FF"/>
                </a:solidFill>
              </a:rPr>
              <a:t>v </a:t>
            </a:r>
            <a:r>
              <a:rPr lang="en-US" sz="3600" dirty="0">
                <a:solidFill>
                  <a:srgbClr val="0000FF"/>
                </a:solidFill>
                <a:sym typeface="Symbol" panose="05050102010706020507" pitchFamily="18" charset="2"/>
              </a:rPr>
              <a:t> w = 0</a:t>
            </a:r>
            <a:endParaRPr lang="en-US" sz="36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1AC868-37FF-4098-9528-8D5F02B7F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3089093"/>
            <a:ext cx="9715500" cy="8286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8EDBAE-5AF2-4E49-9992-9BA3AC86B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308" y="3917768"/>
            <a:ext cx="9744075" cy="23907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14:cNvPr>
              <p14:cNvContentPartPr/>
              <p14:nvPr/>
            </p14:nvContentPartPr>
            <p14:xfrm>
              <a:off x="6486480" y="1924200"/>
              <a:ext cx="1734120" cy="419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7FFDFC8-7FA4-4FE2-AFCD-DB2D3CF1CB0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7120" y="1914840"/>
                <a:ext cx="1752840" cy="43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258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DBD51-9BBA-4B8E-9331-7391D8983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8A7E1-671C-4180-B2B8-4355A1CB3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20AA5D-3E71-4D95-86DB-05CA4B496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108201"/>
            <a:ext cx="64008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411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A1104-14CC-4766-8DCA-E67E5A90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70388-4EDF-49DB-AFF2-3417B33A00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4A1DDF6-984B-49FA-8D76-BF2EDB351F13}"/>
              </a:ext>
            </a:extLst>
          </p:cNvPr>
          <p:cNvCxnSpPr>
            <a:cxnSpLocks/>
          </p:cNvCxnSpPr>
          <p:nvPr/>
        </p:nvCxnSpPr>
        <p:spPr>
          <a:xfrm flipV="1">
            <a:off x="5027339" y="1249857"/>
            <a:ext cx="3062177" cy="39585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DC8E33-23DF-4569-8B66-D05666E4F2CC}"/>
              </a:ext>
            </a:extLst>
          </p:cNvPr>
          <p:cNvSpPr txBox="1"/>
          <p:nvPr/>
        </p:nvSpPr>
        <p:spPr>
          <a:xfrm>
            <a:off x="5442009" y="1383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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B99BF6-FE90-4C37-86AC-9134A960554E}"/>
              </a:ext>
            </a:extLst>
          </p:cNvPr>
          <p:cNvCxnSpPr>
            <a:cxnSpLocks/>
          </p:cNvCxnSpPr>
          <p:nvPr/>
        </p:nvCxnSpPr>
        <p:spPr>
          <a:xfrm flipV="1">
            <a:off x="5591219" y="1402257"/>
            <a:ext cx="1224871" cy="158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8C3879-3135-42D2-98F8-0AA37AC41041}"/>
              </a:ext>
            </a:extLst>
          </p:cNvPr>
          <p:cNvCxnSpPr>
            <a:cxnSpLocks/>
          </p:cNvCxnSpPr>
          <p:nvPr/>
        </p:nvCxnSpPr>
        <p:spPr>
          <a:xfrm flipV="1">
            <a:off x="5591218" y="537208"/>
            <a:ext cx="1049612" cy="101802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1246529-6B03-4967-A3B0-D8E1498A97FE}"/>
              </a:ext>
            </a:extLst>
          </p:cNvPr>
          <p:cNvCxnSpPr/>
          <p:nvPr/>
        </p:nvCxnSpPr>
        <p:spPr>
          <a:xfrm flipH="1" flipV="1">
            <a:off x="6617970" y="525780"/>
            <a:ext cx="175260" cy="8650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FDAF1B4-9FD2-4C9B-B84B-2C3A6E11454A}"/>
              </a:ext>
            </a:extLst>
          </p:cNvPr>
          <p:cNvSpPr txBox="1"/>
          <p:nvPr/>
        </p:nvSpPr>
        <p:spPr>
          <a:xfrm>
            <a:off x="5920740" y="59436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D4A073-9C3A-467C-B498-1A16D1DF2E7D}"/>
              </a:ext>
            </a:extLst>
          </p:cNvPr>
          <p:cNvSpPr txBox="1"/>
          <p:nvPr/>
        </p:nvSpPr>
        <p:spPr>
          <a:xfrm>
            <a:off x="7537712" y="124985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D45E56-4B5A-47B8-BAF0-A660065C41A4}"/>
              </a:ext>
            </a:extLst>
          </p:cNvPr>
          <p:cNvSpPr txBox="1"/>
          <p:nvPr/>
        </p:nvSpPr>
        <p:spPr>
          <a:xfrm>
            <a:off x="6705600" y="698331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 – v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3FD1BC4-4FF4-45F6-98D9-9FBCF059F361}"/>
              </a:ext>
            </a:extLst>
          </p:cNvPr>
          <p:cNvSpPr txBox="1"/>
          <p:nvPr/>
        </p:nvSpPr>
        <p:spPr>
          <a:xfrm>
            <a:off x="8751609" y="691601"/>
            <a:ext cx="1822935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1. </a:t>
            </a:r>
            <a:r>
              <a:rPr lang="en-US" sz="2800" dirty="0">
                <a:sym typeface="Symbol" panose="05050102010706020507" pitchFamily="18" charset="2"/>
              </a:rPr>
              <a:t>v  </a:t>
            </a:r>
            <a:r>
              <a:rPr lang="en-US" sz="2800" dirty="0">
                <a:sym typeface="Euclid Symbol" panose="05050102010706020507" pitchFamily="18" charset="2"/>
              </a:rPr>
              <a:t></a:t>
            </a:r>
            <a:r>
              <a:rPr lang="en-US" sz="2800" dirty="0"/>
              <a:t> d</a:t>
            </a:r>
            <a:endParaRPr lang="en-US" sz="2800" dirty="0">
              <a:sym typeface="Symbol" panose="05050102010706020507" pitchFamily="18" charset="2"/>
            </a:endParaRPr>
          </a:p>
          <a:p>
            <a:r>
              <a:rPr lang="en-US" sz="2800" dirty="0">
                <a:sym typeface="Symbol" panose="05050102010706020507" pitchFamily="18" charset="2"/>
              </a:rPr>
              <a:t>2. </a:t>
            </a:r>
            <a:r>
              <a:rPr lang="en-US" sz="2800" dirty="0"/>
              <a:t>u – v </a:t>
            </a:r>
            <a:r>
              <a:rPr lang="en-US" sz="2800" dirty="0">
                <a:sym typeface="Symbol" panose="05050102010706020507" pitchFamily="18" charset="2"/>
              </a:rPr>
              <a:t> d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375DBD-DB3B-49C2-8AC1-6FBB6392B45A}"/>
              </a:ext>
            </a:extLst>
          </p:cNvPr>
          <p:cNvSpPr txBox="1"/>
          <p:nvPr/>
        </p:nvSpPr>
        <p:spPr>
          <a:xfrm>
            <a:off x="6164580" y="139827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592C863-2539-4BC1-9EAB-9B765FE8C0F6}"/>
              </a:ext>
            </a:extLst>
          </p:cNvPr>
          <p:cNvGrpSpPr/>
          <p:nvPr/>
        </p:nvGrpSpPr>
        <p:grpSpPr>
          <a:xfrm>
            <a:off x="1097280" y="2118834"/>
            <a:ext cx="7829550" cy="2362200"/>
            <a:chOff x="1097280" y="2118834"/>
            <a:chExt cx="7829550" cy="236220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072C191-C7D6-40EA-8DA4-225270F2E59D}"/>
                </a:ext>
              </a:extLst>
            </p:cNvPr>
            <p:cNvGrpSpPr/>
            <p:nvPr/>
          </p:nvGrpSpPr>
          <p:grpSpPr>
            <a:xfrm>
              <a:off x="1097280" y="2118834"/>
              <a:ext cx="7829550" cy="2362200"/>
              <a:chOff x="1097280" y="2118834"/>
              <a:chExt cx="7829550" cy="236220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C9C0EF7-4AAD-4FE2-AB0A-674299F76D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7280" y="2118834"/>
                <a:ext cx="7829550" cy="2362200"/>
              </a:xfrm>
              <a:prstGeom prst="rect">
                <a:avLst/>
              </a:prstGeom>
            </p:spPr>
          </p:pic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165859D-3568-4E2A-B334-D1A3D588B593}"/>
                  </a:ext>
                </a:extLst>
              </p:cNvPr>
              <p:cNvSpPr/>
              <p:nvPr/>
            </p:nvSpPr>
            <p:spPr>
              <a:xfrm>
                <a:off x="6595110" y="3120390"/>
                <a:ext cx="2133639" cy="788670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21505D9-49AD-4C13-9976-60D00B591B8A}"/>
                </a:ext>
              </a:extLst>
            </p:cNvPr>
            <p:cNvCxnSpPr/>
            <p:nvPr/>
          </p:nvCxnSpPr>
          <p:spPr>
            <a:xfrm>
              <a:off x="2708910" y="3623310"/>
              <a:ext cx="2318429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AB820B9-48D9-4C35-85C0-B2D274F151A3}"/>
              </a:ext>
            </a:extLst>
          </p:cNvPr>
          <p:cNvCxnSpPr>
            <a:cxnSpLocks/>
          </p:cNvCxnSpPr>
          <p:nvPr/>
        </p:nvCxnSpPr>
        <p:spPr>
          <a:xfrm flipH="1">
            <a:off x="8474305" y="1656341"/>
            <a:ext cx="1057173" cy="14746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E505A8D-158C-46FE-8B45-43AD685D239A}"/>
                  </a:ext>
                </a:extLst>
              </p14:cNvPr>
              <p14:cNvContentPartPr/>
              <p14:nvPr/>
            </p14:nvContentPartPr>
            <p14:xfrm>
              <a:off x="4857840" y="1257480"/>
              <a:ext cx="324000" cy="295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E505A8D-158C-46FE-8B45-43AD685D23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48480" y="1248120"/>
                <a:ext cx="342720" cy="31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79AF73-6B0C-4795-8CFA-88F889D2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22555"/>
              </p:ext>
            </p:extLst>
          </p:nvPr>
        </p:nvGraphicFramePr>
        <p:xfrm>
          <a:off x="1831348" y="4630715"/>
          <a:ext cx="5799229" cy="12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438280" imgH="520560" progId="Equation.DSMT4">
                  <p:embed/>
                </p:oleObj>
              </mc:Choice>
              <mc:Fallback>
                <p:oleObj name="Equation" r:id="rId6" imgW="2438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1348" y="4630715"/>
                        <a:ext cx="5799229" cy="12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2DC4943-A8DA-4A65-A495-FE75EEAD819A}"/>
                  </a:ext>
                </a:extLst>
              </p14:cNvPr>
              <p14:cNvContentPartPr/>
              <p14:nvPr/>
            </p14:nvContentPartPr>
            <p14:xfrm>
              <a:off x="7924680" y="3228840"/>
              <a:ext cx="543240" cy="610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2DC4943-A8DA-4A65-A495-FE75EEAD819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15320" y="3219480"/>
                <a:ext cx="561960" cy="6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301CCB3-A001-4D87-A734-C2ECF3571FB6}"/>
                  </a:ext>
                </a:extLst>
              </p14:cNvPr>
              <p14:cNvContentPartPr/>
              <p14:nvPr/>
            </p14:nvContentPartPr>
            <p14:xfrm>
              <a:off x="8334360" y="3772080"/>
              <a:ext cx="1305360" cy="457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301CCB3-A001-4D87-A734-C2ECF3571FB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325000" y="3762720"/>
                <a:ext cx="1324080" cy="47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725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86C381-305B-438B-B588-CD8C388AA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07FF49-0D0A-4731-A389-FE2FE3B031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67" y="606386"/>
            <a:ext cx="11621729" cy="552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5937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1A418-DCB7-4B8A-A1EE-77E7FF6D5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3E7AE7-D7CE-44AE-BA12-A0F1F5C927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53BD92-3D12-4D83-AD7F-8CD379C1AE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2" y="1165860"/>
            <a:ext cx="814387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7798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576-28F0-4102-903C-4DAC7A14B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86D6B-7A42-4FB9-8E87-A25C4D44E5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D1D7DE-1FC0-4CCD-B05C-E9C913410C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495" y="808672"/>
            <a:ext cx="6191250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957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380717-A054-409B-9B57-4A3D0054E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8030C3-AAFD-4CB1-A27E-E570EC775C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248E55-3BFA-4BB0-98F2-394C50B29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2108201"/>
            <a:ext cx="10423208" cy="16128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288FB3-C561-4802-B0AB-74A72380E2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3721010"/>
            <a:ext cx="2606993" cy="21145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EACE71-ED90-46D0-82CD-B60197DA07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241" y="4602812"/>
            <a:ext cx="1577259" cy="533400"/>
          </a:xfrm>
          <a:prstGeom prst="rect">
            <a:avLst/>
          </a:prstGeom>
          <a:ln>
            <a:solidFill>
              <a:srgbClr val="FF9900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F0D467-1E55-4E28-85E8-30CACCEF8F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0" y="4581692"/>
            <a:ext cx="4457700" cy="533400"/>
          </a:xfrm>
          <a:prstGeom prst="rect">
            <a:avLst/>
          </a:prstGeom>
          <a:ln w="19050">
            <a:solidFill>
              <a:srgbClr val="FF9900"/>
            </a:solidFill>
          </a:ln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04F414D8-D185-44FF-BB0B-630E2B77B607}"/>
              </a:ext>
            </a:extLst>
          </p:cNvPr>
          <p:cNvSpPr/>
          <p:nvPr/>
        </p:nvSpPr>
        <p:spPr>
          <a:xfrm>
            <a:off x="5857399" y="4492585"/>
            <a:ext cx="477202" cy="7538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361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C565C-B53C-40BF-8C99-542B3FB15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Plane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73F880-5E54-4444-B3E4-87B69606F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3529"/>
            <a:ext cx="12209832" cy="418971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A77BF1-26A5-460C-99D2-D0CE42AD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21795"/>
              </p:ext>
            </p:extLst>
          </p:nvPr>
        </p:nvGraphicFramePr>
        <p:xfrm>
          <a:off x="314283" y="5019967"/>
          <a:ext cx="6828273" cy="104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3060360" imgH="469800" progId="Equation.DSMT4">
                  <p:embed/>
                </p:oleObj>
              </mc:Choice>
              <mc:Fallback>
                <p:oleObj name="Equation" r:id="rId4" imgW="3060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83" y="5019967"/>
                        <a:ext cx="6828273" cy="104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99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45451F-C919-459B-BD77-A6DD209C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F4B98AB-C939-4519-AB41-D692AA6FE7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508B8D-E815-4BB6-86D4-CF9A11682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557" y="289910"/>
            <a:ext cx="7123788" cy="6304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9840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1AB8B-611A-4EB5-8762-4D78B7E2F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D486C-72A4-41EF-ADA9-93DC639A20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BFDBBD-C187-4073-8E69-34AA0E798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963886"/>
            <a:ext cx="12314903" cy="39052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14:cNvPr>
              <p14:cNvContentPartPr/>
              <p14:nvPr/>
            </p14:nvContentPartPr>
            <p14:xfrm>
              <a:off x="1333440" y="3048120"/>
              <a:ext cx="8401320" cy="2705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33E8389-224C-4716-A7BB-B9422C6FCB1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4080" y="3038760"/>
                <a:ext cx="8420040" cy="27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709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C17A3E-28DF-4B03-94AF-ED7D6439CE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0807" y="2108201"/>
            <a:ext cx="3325723" cy="32444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3857AA-FE0F-499A-9BA7-45742F392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. Vectors and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53AF3-5C04-4D17-ADE4-F0AA683D47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Vectors in </a:t>
            </a:r>
            <a:r>
              <a:rPr lang="en-US" b="1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="1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</a:p>
          <a:p>
            <a:r>
              <a:rPr lang="en-US" dirty="0">
                <a:sym typeface="Euclid Extra" panose="02050502000505020303" pitchFamily="18" charset="2"/>
              </a:rPr>
              <a:t> The terms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vector</a:t>
            </a:r>
            <a:r>
              <a:rPr lang="en-US" dirty="0">
                <a:sym typeface="Euclid Extra" panose="02050502000505020303" pitchFamily="18" charset="2"/>
              </a:rPr>
              <a:t> and 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  <a:sym typeface="Euclid Extra" panose="02050502000505020303" pitchFamily="18" charset="2"/>
              </a:rPr>
              <a:t>point</a:t>
            </a:r>
            <a:r>
              <a:rPr lang="en-US" dirty="0">
                <a:sym typeface="Euclid Extra" panose="02050502000505020303" pitchFamily="18" charset="2"/>
              </a:rPr>
              <a:t> </a:t>
            </a:r>
          </a:p>
          <a:p>
            <a:pPr marL="0" indent="0">
              <a:buNone/>
            </a:pPr>
            <a:r>
              <a:rPr lang="en-US" dirty="0">
                <a:sym typeface="Euclid Extra" panose="02050502000505020303" pitchFamily="18" charset="2"/>
              </a:rPr>
              <a:t>are interchangeable.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BE36ABA-0ECE-41AF-B96F-50A42B714912}"/>
              </a:ext>
            </a:extLst>
          </p:cNvPr>
          <p:cNvCxnSpPr>
            <a:cxnSpLocks/>
          </p:cNvCxnSpPr>
          <p:nvPr/>
        </p:nvCxnSpPr>
        <p:spPr>
          <a:xfrm flipV="1">
            <a:off x="8240233" y="2328671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8A8CEF7-48E9-43AF-B2BF-E42DC7830EA6}"/>
              </a:ext>
            </a:extLst>
          </p:cNvPr>
          <p:cNvSpPr txBox="1"/>
          <p:nvPr/>
        </p:nvSpPr>
        <p:spPr>
          <a:xfrm>
            <a:off x="8910084" y="2044403"/>
            <a:ext cx="2065374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point P(x, y, z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6E92BED-BED6-4412-9D3D-91AEC65E53EE}"/>
              </a:ext>
            </a:extLst>
          </p:cNvPr>
          <p:cNvCxnSpPr>
            <a:cxnSpLocks/>
          </p:cNvCxnSpPr>
          <p:nvPr/>
        </p:nvCxnSpPr>
        <p:spPr>
          <a:xfrm flipV="1">
            <a:off x="8860479" y="3235984"/>
            <a:ext cx="669851" cy="148862"/>
          </a:xfrm>
          <a:prstGeom prst="straightConnector1">
            <a:avLst/>
          </a:prstGeom>
          <a:ln w="28575">
            <a:solidFill>
              <a:srgbClr val="FF99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575C26C-09DC-4E40-992E-91AB430CB35A}"/>
              </a:ext>
            </a:extLst>
          </p:cNvPr>
          <p:cNvSpPr txBox="1"/>
          <p:nvPr/>
        </p:nvSpPr>
        <p:spPr>
          <a:xfrm>
            <a:off x="9530330" y="2951716"/>
            <a:ext cx="1266565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/>
              <a:t>vector </a:t>
            </a:r>
            <a:r>
              <a:rPr lang="en-US" sz="2600" b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47466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83834A-4899-4973-B3DD-A6A840ADA6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43E443-3D3F-49D0-B8CD-428B8C857B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71E401-BDD0-4637-BF98-9CD7E82DE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988907"/>
            <a:ext cx="10595610" cy="331524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12F25F-D84E-47C2-9D19-7720117AD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25360"/>
              </p:ext>
            </p:extLst>
          </p:nvPr>
        </p:nvGraphicFramePr>
        <p:xfrm>
          <a:off x="1076642" y="4426276"/>
          <a:ext cx="100790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4775040" imgH="571320" progId="Equation.DSMT4">
                  <p:embed/>
                </p:oleObj>
              </mc:Choice>
              <mc:Fallback>
                <p:oleObj name="Equation" r:id="rId4" imgW="4775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642" y="4426276"/>
                        <a:ext cx="1007903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5379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DE999-C1DF-4625-A13D-ED3D685589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275404"/>
            <a:ext cx="10058400" cy="1450757"/>
          </a:xfrm>
        </p:spPr>
        <p:txBody>
          <a:bodyPr/>
          <a:lstStyle/>
          <a:p>
            <a:r>
              <a:rPr lang="en-US" dirty="0"/>
              <a:t>Properties of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02192A-0D86-43F5-827A-3C1E95C89C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429E6D-5DF8-4C45-ADE2-9DA510526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3093" y="1908673"/>
            <a:ext cx="12439057" cy="26365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FAD333-8B4B-499D-AAE7-4E0BC8C6B4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40" y="4643701"/>
            <a:ext cx="13390377" cy="1225391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12166808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A2B14-3132-48EA-91AE-E2A2F537E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F27C4-787C-450F-9741-86459BEDAF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84909E-6FA6-4DBF-A651-7150073C6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263529"/>
            <a:ext cx="10887075" cy="584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3687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12E62-9336-40A3-8A9A-54AC13380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– equations of pla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DE3AF-4F33-41C2-8D13-6BD4D0F961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F78F60-0776-4A69-942B-4C3E82374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639992"/>
            <a:ext cx="6409649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7460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FD1D3-36EE-4143-A578-4E2F1D8CB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 More on Cross Produ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7600B-BFA4-4E21-9527-961398950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ad yourself pages</a:t>
            </a:r>
          </a:p>
        </p:txBody>
      </p:sp>
    </p:spTree>
    <p:extLst>
      <p:ext uri="{BB962C8B-B14F-4D97-AF65-F5344CB8AC3E}">
        <p14:creationId xmlns:p14="http://schemas.microsoft.com/office/powerpoint/2010/main" val="992354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DE2D44-2B0E-4AEC-9B59-20867E9DF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350875"/>
            <a:ext cx="10058400" cy="1450757"/>
          </a:xfrm>
        </p:spPr>
        <p:txBody>
          <a:bodyPr/>
          <a:lstStyle/>
          <a:p>
            <a:r>
              <a:rPr lang="en-US" dirty="0"/>
              <a:t>4.5 An application in Computer Graphic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7D4DDBC-C355-4941-858E-987CF8A453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87441" y="3035943"/>
            <a:ext cx="3689666" cy="1450757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5C61088-3A91-4172-9BB6-2ABE3636C6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084" y="2209382"/>
            <a:ext cx="2498991" cy="31038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472CC2-1AE0-4014-8006-A982B9A629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5295" y="2209382"/>
            <a:ext cx="2799579" cy="3103882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D617CF6C-0522-4127-9514-C8C4107AD08D}"/>
              </a:ext>
            </a:extLst>
          </p:cNvPr>
          <p:cNvSpPr/>
          <p:nvPr/>
        </p:nvSpPr>
        <p:spPr>
          <a:xfrm>
            <a:off x="349807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F3F0668A-2A08-4C5D-96CA-FFCCB8ABCFC4}"/>
              </a:ext>
            </a:extLst>
          </p:cNvPr>
          <p:cNvSpPr/>
          <p:nvPr/>
        </p:nvSpPr>
        <p:spPr>
          <a:xfrm>
            <a:off x="6756755" y="3245696"/>
            <a:ext cx="731520" cy="800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023B8D-BBAA-4CEE-9DE2-057398722ADD}"/>
              </a:ext>
            </a:extLst>
          </p:cNvPr>
          <p:cNvSpPr txBox="1"/>
          <p:nvPr/>
        </p:nvSpPr>
        <p:spPr>
          <a:xfrm>
            <a:off x="7587441" y="4687037"/>
            <a:ext cx="1471237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 D</a:t>
            </a:r>
          </a:p>
        </p:txBody>
      </p:sp>
    </p:spTree>
    <p:extLst>
      <p:ext uri="{BB962C8B-B14F-4D97-AF65-F5344CB8AC3E}">
        <p14:creationId xmlns:p14="http://schemas.microsoft.com/office/powerpoint/2010/main" val="3919590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7B450-0F04-42B8-AE5F-ECDED3249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change imag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6AE2D-9E88-4B1C-B495-87DA2B3F5C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044" y="2008505"/>
            <a:ext cx="2614007" cy="2898139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2981DA-9A48-402F-9948-48B47C41025D}"/>
              </a:ext>
            </a:extLst>
          </p:cNvPr>
          <p:cNvCxnSpPr>
            <a:cxnSpLocks/>
          </p:cNvCxnSpPr>
          <p:nvPr/>
        </p:nvCxnSpPr>
        <p:spPr>
          <a:xfrm>
            <a:off x="3363566" y="3472211"/>
            <a:ext cx="125782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05C17D8B-5AA1-45D7-B303-05156A2D57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626" y="2042048"/>
            <a:ext cx="2390460" cy="28868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1789700-ADE6-4A21-9F53-EFFB09F4D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8025" y="2026349"/>
            <a:ext cx="2398818" cy="28917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EAFC4A8-C43B-4244-A543-51D6C0F6EA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406" y="5020944"/>
            <a:ext cx="2283281" cy="67552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CBE2B70-78D1-4551-B15C-266CFD397E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235" y="5004548"/>
            <a:ext cx="2283281" cy="7083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1545F4-5FE5-495B-94B5-F776A9F5F5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5834" y="4978614"/>
            <a:ext cx="3646166" cy="651101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F586B9B-3F20-4D23-A8F4-26481686A386}"/>
              </a:ext>
            </a:extLst>
          </p:cNvPr>
          <p:cNvCxnSpPr>
            <a:cxnSpLocks/>
          </p:cNvCxnSpPr>
          <p:nvPr/>
        </p:nvCxnSpPr>
        <p:spPr>
          <a:xfrm>
            <a:off x="7170246" y="3485452"/>
            <a:ext cx="117720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49492BC-BF69-43BC-B3BC-A6F0D5E42745}"/>
              </a:ext>
            </a:extLst>
          </p:cNvPr>
          <p:cNvGrpSpPr/>
          <p:nvPr/>
        </p:nvGrpSpPr>
        <p:grpSpPr>
          <a:xfrm>
            <a:off x="3349749" y="4536378"/>
            <a:ext cx="1431389" cy="684488"/>
            <a:chOff x="3363906" y="4116112"/>
            <a:chExt cx="1431389" cy="684488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A525CE19-F8B6-45D4-BBB2-EEC3E64A7F7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63906" y="4116112"/>
              <a:ext cx="1104013" cy="684488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7317FFA-E44C-481B-9947-F3D5796D8DD6}"/>
                </a:ext>
              </a:extLst>
            </p:cNvPr>
            <p:cNvSpPr txBox="1"/>
            <p:nvPr/>
          </p:nvSpPr>
          <p:spPr>
            <a:xfrm>
              <a:off x="4388480" y="4193680"/>
              <a:ext cx="4068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/>
                <a:t>D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CCC596A-2327-45ED-BD2A-44231BF39D7C}"/>
              </a:ext>
            </a:extLst>
          </p:cNvPr>
          <p:cNvCxnSpPr/>
          <p:nvPr/>
        </p:nvCxnSpPr>
        <p:spPr>
          <a:xfrm>
            <a:off x="3324496" y="5358707"/>
            <a:ext cx="133597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51A895C-86F7-4925-8F34-5DC446CABA46}"/>
              </a:ext>
            </a:extLst>
          </p:cNvPr>
          <p:cNvCxnSpPr>
            <a:cxnSpLocks/>
          </p:cNvCxnSpPr>
          <p:nvPr/>
        </p:nvCxnSpPr>
        <p:spPr>
          <a:xfrm flipV="1">
            <a:off x="7033086" y="5304164"/>
            <a:ext cx="1314367" cy="26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EA5ECD16-8B67-47F8-9711-ECE0CDF61B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84661" y="4379934"/>
            <a:ext cx="1487371" cy="612074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4C96ABAE-7049-445C-A772-D16A27DBBA31}"/>
              </a:ext>
            </a:extLst>
          </p:cNvPr>
          <p:cNvSpPr txBox="1"/>
          <p:nvPr/>
        </p:nvSpPr>
        <p:spPr>
          <a:xfrm>
            <a:off x="8391621" y="4398502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380037F-FFEF-41BD-BDB9-00C16840E158}"/>
              </a:ext>
            </a:extLst>
          </p:cNvPr>
          <p:cNvSpPr txBox="1"/>
          <p:nvPr/>
        </p:nvSpPr>
        <p:spPr>
          <a:xfrm>
            <a:off x="5689185" y="5509961"/>
            <a:ext cx="4068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076156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04646-7FBA-4FE1-BFBA-4178B8D6C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graphic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3B8C7F-1716-4099-9A58-487D69576A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Image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matrix D</a:t>
            </a:r>
          </a:p>
          <a:p>
            <a:r>
              <a:rPr lang="en-US" dirty="0"/>
              <a:t> Matrices of transformations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..., A</a:t>
            </a:r>
            <a:r>
              <a:rPr lang="en-US" baseline="-25000" dirty="0"/>
              <a:t>n</a:t>
            </a:r>
          </a:p>
          <a:p>
            <a:r>
              <a:rPr lang="en-US" dirty="0"/>
              <a:t> Compute </a:t>
            </a:r>
            <a:r>
              <a:rPr lang="en-US" sz="4000" dirty="0"/>
              <a:t>A</a:t>
            </a:r>
            <a:r>
              <a:rPr lang="en-US" sz="4000" baseline="-25000" dirty="0"/>
              <a:t>n</a:t>
            </a:r>
            <a:r>
              <a:rPr lang="en-US" sz="4000" dirty="0"/>
              <a:t>...A</a:t>
            </a:r>
            <a:r>
              <a:rPr lang="en-US" sz="4000" baseline="-25000" dirty="0"/>
              <a:t>3</a:t>
            </a:r>
            <a:r>
              <a:rPr lang="en-US" sz="4000" dirty="0"/>
              <a:t>A</a:t>
            </a:r>
            <a:r>
              <a:rPr lang="en-US" sz="4000" baseline="-25000" dirty="0"/>
              <a:t>2</a:t>
            </a:r>
            <a:r>
              <a:rPr lang="en-US" sz="4000" dirty="0"/>
              <a:t>A</a:t>
            </a:r>
            <a:r>
              <a:rPr lang="en-US" sz="4000" baseline="-25000" dirty="0"/>
              <a:t>1</a:t>
            </a:r>
            <a:r>
              <a:rPr lang="en-US" sz="4000" dirty="0"/>
              <a:t>D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BFE39E5-B127-401B-BC74-35B329668E66}"/>
              </a:ext>
            </a:extLst>
          </p:cNvPr>
          <p:cNvCxnSpPr>
            <a:cxnSpLocks/>
          </p:cNvCxnSpPr>
          <p:nvPr/>
        </p:nvCxnSpPr>
        <p:spPr>
          <a:xfrm flipH="1" flipV="1">
            <a:off x="6343650" y="3931920"/>
            <a:ext cx="754380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74BC176-9597-446F-9367-1F133D42D7AE}"/>
              </a:ext>
            </a:extLst>
          </p:cNvPr>
          <p:cNvSpPr txBox="1"/>
          <p:nvPr/>
        </p:nvSpPr>
        <p:spPr>
          <a:xfrm>
            <a:off x="6823710" y="4495436"/>
            <a:ext cx="1275670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Data matrix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D65B7B-6EA2-4724-ACB2-FD415C5CD5DE}"/>
              </a:ext>
            </a:extLst>
          </p:cNvPr>
          <p:cNvCxnSpPr>
            <a:cxnSpLocks/>
          </p:cNvCxnSpPr>
          <p:nvPr/>
        </p:nvCxnSpPr>
        <p:spPr>
          <a:xfrm flipH="1" flipV="1">
            <a:off x="5737860" y="3931920"/>
            <a:ext cx="110491" cy="56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081D24F-7960-44DD-95D8-9620223E8DCB}"/>
              </a:ext>
            </a:extLst>
          </p:cNvPr>
          <p:cNvSpPr txBox="1"/>
          <p:nvPr/>
        </p:nvSpPr>
        <p:spPr>
          <a:xfrm>
            <a:off x="4775289" y="4493713"/>
            <a:ext cx="192514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transformatio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4095565-B152-4A6A-878F-36080464ED86}"/>
              </a:ext>
            </a:extLst>
          </p:cNvPr>
          <p:cNvCxnSpPr>
            <a:cxnSpLocks/>
            <a:stCxn id="15" idx="0"/>
          </p:cNvCxnSpPr>
          <p:nvPr/>
        </p:nvCxnSpPr>
        <p:spPr>
          <a:xfrm flipV="1">
            <a:off x="4252244" y="3931921"/>
            <a:ext cx="838461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C50DC36-0B0E-47CE-A21A-C467A4C7D859}"/>
              </a:ext>
            </a:extLst>
          </p:cNvPr>
          <p:cNvSpPr txBox="1"/>
          <p:nvPr/>
        </p:nvSpPr>
        <p:spPr>
          <a:xfrm>
            <a:off x="3293199" y="497758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 </a:t>
            </a:r>
            <a:r>
              <a:rPr lang="en-US" dirty="0"/>
              <a:t>transformation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1EFF022-C608-4998-BA24-0323CB529BF4}"/>
              </a:ext>
            </a:extLst>
          </p:cNvPr>
          <p:cNvCxnSpPr>
            <a:cxnSpLocks/>
          </p:cNvCxnSpPr>
          <p:nvPr/>
        </p:nvCxnSpPr>
        <p:spPr>
          <a:xfrm flipV="1">
            <a:off x="3328332" y="3921232"/>
            <a:ext cx="1240131" cy="572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8AFA2E4-CF27-44F3-9A47-3AB8679A2F93}"/>
              </a:ext>
            </a:extLst>
          </p:cNvPr>
          <p:cNvSpPr txBox="1"/>
          <p:nvPr/>
        </p:nvSpPr>
        <p:spPr>
          <a:xfrm>
            <a:off x="2348319" y="4501333"/>
            <a:ext cx="19180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 </a:t>
            </a:r>
            <a:r>
              <a:rPr lang="en-US" dirty="0"/>
              <a:t>transformatio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A0B3A23-4BA0-4CC7-A032-FA842DADD554}"/>
              </a:ext>
            </a:extLst>
          </p:cNvPr>
          <p:cNvCxnSpPr>
            <a:cxnSpLocks/>
          </p:cNvCxnSpPr>
          <p:nvPr/>
        </p:nvCxnSpPr>
        <p:spPr>
          <a:xfrm flipV="1">
            <a:off x="1302338" y="3931920"/>
            <a:ext cx="2118230" cy="104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D1394DB-12DD-4F02-8861-9C367D55DB1D}"/>
              </a:ext>
            </a:extLst>
          </p:cNvPr>
          <p:cNvSpPr txBox="1"/>
          <p:nvPr/>
        </p:nvSpPr>
        <p:spPr>
          <a:xfrm>
            <a:off x="942429" y="4981393"/>
            <a:ext cx="1877502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30000" dirty="0"/>
              <a:t>th </a:t>
            </a:r>
            <a:r>
              <a:rPr lang="en-US" dirty="0"/>
              <a:t>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543571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0F058-B8C1-4784-8554-1EFA73CE5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transformations and their matri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4AE1E-B183-400D-89B4-062F795E86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</a:t>
            </a:r>
          </a:p>
          <a:p>
            <a:r>
              <a:rPr lang="en-US" dirty="0"/>
              <a:t> Rotations </a:t>
            </a:r>
          </a:p>
          <a:p>
            <a:r>
              <a:rPr lang="en-US" dirty="0"/>
              <a:t> Translations </a:t>
            </a:r>
          </a:p>
        </p:txBody>
      </p:sp>
    </p:spTree>
    <p:extLst>
      <p:ext uri="{BB962C8B-B14F-4D97-AF65-F5344CB8AC3E}">
        <p14:creationId xmlns:p14="http://schemas.microsoft.com/office/powerpoint/2010/main" val="25966078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E644C-9F45-4296-9F00-95542AB93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 of Reﬂections and Projections </a:t>
            </a:r>
            <a:endParaRPr lang="en-US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FF08B-6DC3-4B1B-8184-D9D8611D4E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Reﬂections and Projec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4CB6F3-2730-4D59-B990-A6664AAC8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60" y="2016761"/>
            <a:ext cx="10668000" cy="410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088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9641A-1A73-417F-8057-398DCCDA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Vectors in </a:t>
            </a:r>
            <a:r>
              <a:rPr lang="en-US" dirty="0">
                <a:solidFill>
                  <a:srgbClr val="0000FF"/>
                </a:solidFill>
                <a:sym typeface="Euclid Extra" panose="02050502000505020303" pitchFamily="18" charset="2"/>
              </a:rPr>
              <a:t></a:t>
            </a:r>
            <a:r>
              <a:rPr lang="en-US" baseline="30000" dirty="0">
                <a:solidFill>
                  <a:srgbClr val="0000FF"/>
                </a:solidFill>
                <a:sym typeface="Euclid Extra" panose="02050502000505020303" pitchFamily="18" charset="2"/>
              </a:rPr>
              <a:t>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F36043-FAB3-4E99-969D-229DF0F3FA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Length.</a:t>
            </a:r>
          </a:p>
          <a:p>
            <a:pPr marL="0" indent="0">
              <a:buNone/>
            </a:pPr>
            <a:r>
              <a:rPr lang="en-US" dirty="0"/>
              <a:t>	If	          then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sym typeface="Symbol" panose="05050102010706020507" pitchFamily="18" charset="2"/>
              </a:rPr>
              <a:t>Ex.  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1C6433-A472-4384-9A97-2FB5373F5F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322" y="2034289"/>
            <a:ext cx="1362837" cy="18771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B7C03F-B5E2-41FC-A47C-FF5800714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2186" y="2591099"/>
            <a:ext cx="3066499" cy="7634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4D4028-0041-4281-9AED-B4BC8CD894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693" y="3985316"/>
            <a:ext cx="6601048" cy="13492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9900"/>
            </a:solidFill>
          </a:ln>
        </p:spPr>
      </p:pic>
    </p:spTree>
    <p:extLst>
      <p:ext uri="{BB962C8B-B14F-4D97-AF65-F5344CB8AC3E}">
        <p14:creationId xmlns:p14="http://schemas.microsoft.com/office/powerpoint/2010/main" val="4192196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10D025-DBD8-4B9B-873C-0D47C5BB2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9927" y="2152650"/>
            <a:ext cx="4086225" cy="18669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938E0C-4814-4490-ACFC-03DA5B272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Rotations </a:t>
            </a:r>
          </a:p>
        </p:txBody>
      </p:sp>
    </p:spTree>
    <p:extLst>
      <p:ext uri="{BB962C8B-B14F-4D97-AF65-F5344CB8AC3E}">
        <p14:creationId xmlns:p14="http://schemas.microsoft.com/office/powerpoint/2010/main" val="16020910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77DF5-FAA5-4287-9D7D-62C94DE66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of Transl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4E16B-6DD5-46ED-961C-FAAFAF5643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Need a clever way to give these matrices (Read yourself in the text book)</a:t>
            </a:r>
          </a:p>
        </p:txBody>
      </p:sp>
    </p:spTree>
    <p:extLst>
      <p:ext uri="{BB962C8B-B14F-4D97-AF65-F5344CB8AC3E}">
        <p14:creationId xmlns:p14="http://schemas.microsoft.com/office/powerpoint/2010/main" val="17808385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998F0-4B18-4CB4-B8FF-47C04C853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D3BAB-BE3D-4046-9F7E-2AACFF000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4.1. Vectors and Lines</a:t>
            </a:r>
          </a:p>
          <a:p>
            <a:r>
              <a:rPr lang="en-US" dirty="0"/>
              <a:t> 4.2. Projections and Planes</a:t>
            </a:r>
          </a:p>
          <a:p>
            <a:r>
              <a:rPr lang="en-US" dirty="0"/>
              <a:t> 4.3. More on the Cross Product</a:t>
            </a:r>
          </a:p>
          <a:p>
            <a:r>
              <a:rPr lang="en-US" dirty="0"/>
              <a:t> 4.4. Linear Operations on </a:t>
            </a:r>
            <a:r>
              <a:rPr lang="en-US" dirty="0">
                <a:latin typeface="Euclid" panose="02020503060505020303" pitchFamily="18" charset="0"/>
                <a:sym typeface="Euclid Extra" panose="02050502000505020303" pitchFamily="18" charset="2"/>
              </a:rPr>
              <a:t></a:t>
            </a:r>
            <a:r>
              <a:rPr lang="en-US" baseline="30000" dirty="0"/>
              <a:t>3</a:t>
            </a:r>
          </a:p>
          <a:p>
            <a:r>
              <a:rPr lang="en-US" dirty="0"/>
              <a:t> 4.5. An application to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27510240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C6F86-956A-4D3D-814D-6319E7F3F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1BAF5-2BA9-4143-9A94-73ECA0ED08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60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7B441F-D93C-4D3E-8A2A-3122C0667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rue or fal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3, then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-6. </a:t>
                </a:r>
              </a:p>
              <a:p>
                <a:r>
                  <a:rPr lang="en-US" dirty="0"/>
                  <a:t>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/>
                  <a:t> = 0,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s zero vector.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15EEE2-F99B-446D-BD00-3C33F2211E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1B9A093-52C8-44CC-8A19-FDBF411A8B0A}"/>
              </a:ext>
            </a:extLst>
          </p:cNvPr>
          <p:cNvGrpSpPr/>
          <p:nvPr/>
        </p:nvGrpSpPr>
        <p:grpSpPr>
          <a:xfrm>
            <a:off x="7165279" y="2780402"/>
            <a:ext cx="830403" cy="586360"/>
            <a:chOff x="8345494" y="2844200"/>
            <a:chExt cx="830403" cy="586360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4F21237-673A-4FD9-9EAD-CC2729326909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8345494" y="3019646"/>
              <a:ext cx="830403" cy="41091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44A6AB5-7B0A-4CB2-AF73-C5EEF778AB98}"/>
                </a:ext>
              </a:extLst>
            </p:cNvPr>
            <p:cNvSpPr txBox="1"/>
            <p:nvPr/>
          </p:nvSpPr>
          <p:spPr>
            <a:xfrm>
              <a:off x="8463513" y="2844200"/>
              <a:ext cx="33534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v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C82364-90FB-4953-902A-C3100595B045}"/>
              </a:ext>
            </a:extLst>
          </p:cNvPr>
          <p:cNvGrpSpPr/>
          <p:nvPr/>
        </p:nvGrpSpPr>
        <p:grpSpPr>
          <a:xfrm>
            <a:off x="7995682" y="2134021"/>
            <a:ext cx="1660806" cy="821827"/>
            <a:chOff x="9175897" y="2197819"/>
            <a:chExt cx="1660806" cy="821827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67FA94C-3E4C-4C35-966E-020410F82F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75897" y="2197819"/>
              <a:ext cx="1660806" cy="821827"/>
            </a:xfrm>
            <a:prstGeom prst="straightConnector1">
              <a:avLst/>
            </a:prstGeom>
            <a:ln w="3810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ADA1AB-6181-4737-80E3-85BB461EC191}"/>
                </a:ext>
              </a:extLst>
            </p:cNvPr>
            <p:cNvSpPr txBox="1"/>
            <p:nvPr/>
          </p:nvSpPr>
          <p:spPr>
            <a:xfrm>
              <a:off x="10230447" y="2400344"/>
              <a:ext cx="60625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00FF"/>
                  </a:solidFill>
                </a:rPr>
                <a:t>-2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3095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16ACB-C57A-4080-BB8F-F33797E16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Multiple La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94F2C-3435-4860-AA87-C4B0E9BA30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549379-2C08-4CF0-AC07-8C6212973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108201"/>
            <a:ext cx="7713912" cy="2196396"/>
          </a:xfrm>
          <a:prstGeom prst="rect">
            <a:avLst/>
          </a:prstGeom>
          <a:ln w="28575">
            <a:solidFill>
              <a:schemeClr val="tx2">
                <a:lumMod val="75000"/>
                <a:lumOff val="2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DD1A06-7A1D-4165-AF5C-75B614DD84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8609" y="1714286"/>
            <a:ext cx="3871175" cy="1632098"/>
          </a:xfrm>
          <a:prstGeom prst="rect">
            <a:avLst/>
          </a:prstGeom>
          <a:ln>
            <a:solidFill>
              <a:srgbClr val="FF9900"/>
            </a:solidFill>
          </a:ln>
        </p:spPr>
      </p:pic>
    </p:spTree>
    <p:extLst>
      <p:ext uri="{BB962C8B-B14F-4D97-AF65-F5344CB8AC3E}">
        <p14:creationId xmlns:p14="http://schemas.microsoft.com/office/powerpoint/2010/main" val="138344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F1503B-600C-4614-95D2-4799DE3AC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B6A70-01FD-4D23-A9AD-9E70BD354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v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and w </a:t>
            </a:r>
            <a:r>
              <a:rPr lang="en-US" dirty="0">
                <a:sym typeface="Symbol" panose="05050102010706020507" pitchFamily="18" charset="2"/>
              </a:rPr>
              <a:t></a:t>
            </a:r>
            <a:r>
              <a:rPr lang="en-US" dirty="0"/>
              <a:t> 0 be vectors in R</a:t>
            </a:r>
            <a:r>
              <a:rPr lang="en-US" baseline="30000" dirty="0"/>
              <a:t>3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Then </a:t>
            </a:r>
            <a:r>
              <a:rPr lang="en-US" b="1" dirty="0">
                <a:solidFill>
                  <a:srgbClr val="0000FF"/>
                </a:solidFill>
              </a:rPr>
              <a:t>v = w </a:t>
            </a:r>
            <a:r>
              <a:rPr lang="en-US" dirty="0"/>
              <a:t>if and only if v and w have </a:t>
            </a:r>
            <a:r>
              <a:rPr lang="en-US" dirty="0">
                <a:solidFill>
                  <a:srgbClr val="0000FF"/>
                </a:solidFill>
              </a:rPr>
              <a:t>the same direction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the same length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 The same geometric vector can be positioned anywhere in space. 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8535311-A0DF-4907-9B4B-A997122CCE2C}"/>
              </a:ext>
            </a:extLst>
          </p:cNvPr>
          <p:cNvGrpSpPr/>
          <p:nvPr/>
        </p:nvGrpSpPr>
        <p:grpSpPr>
          <a:xfrm>
            <a:off x="6730408" y="3343939"/>
            <a:ext cx="3235845" cy="851338"/>
            <a:chOff x="4316818" y="4011280"/>
            <a:chExt cx="3235845" cy="85133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6AA7135-613C-4940-A06C-14952E880A07}"/>
                </a:ext>
              </a:extLst>
            </p:cNvPr>
            <p:cNvCxnSpPr/>
            <p:nvPr/>
          </p:nvCxnSpPr>
          <p:spPr>
            <a:xfrm flipV="1">
              <a:off x="4316818" y="411479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D3D4F25-9FFD-4912-823A-A35491759223}"/>
                </a:ext>
              </a:extLst>
            </p:cNvPr>
            <p:cNvCxnSpPr/>
            <p:nvPr/>
          </p:nvCxnSpPr>
          <p:spPr>
            <a:xfrm flipV="1">
              <a:off x="6223593" y="4160869"/>
              <a:ext cx="1329070" cy="701749"/>
            </a:xfrm>
            <a:prstGeom prst="straightConnector1">
              <a:avLst/>
            </a:prstGeom>
            <a:ln w="5715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FFB6C54-7928-444F-92C4-3603A7323830}"/>
                </a:ext>
              </a:extLst>
            </p:cNvPr>
            <p:cNvSpPr txBox="1"/>
            <p:nvPr/>
          </p:nvSpPr>
          <p:spPr>
            <a:xfrm>
              <a:off x="4666798" y="4011280"/>
              <a:ext cx="3465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4816DED-8BE5-4AB4-915C-48622556EB09}"/>
                </a:ext>
              </a:extLst>
            </p:cNvPr>
            <p:cNvSpPr txBox="1"/>
            <p:nvPr/>
          </p:nvSpPr>
          <p:spPr>
            <a:xfrm>
              <a:off x="6573575" y="4067983"/>
              <a:ext cx="4411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w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32D08BA-9136-48D9-91BC-D34FE15F99AA}"/>
              </a:ext>
            </a:extLst>
          </p:cNvPr>
          <p:cNvGrpSpPr/>
          <p:nvPr/>
        </p:nvGrpSpPr>
        <p:grpSpPr>
          <a:xfrm>
            <a:off x="6558299" y="3170636"/>
            <a:ext cx="1682385" cy="1221430"/>
            <a:chOff x="6558299" y="3170636"/>
            <a:chExt cx="1682385" cy="122143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FF0C14-0CC3-4221-8C81-BD7F7D82075A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DBB1E4-CB58-4EBD-8C01-253643AE90A1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78FC484-5084-458B-B2D6-3F09DA7189DC}"/>
              </a:ext>
            </a:extLst>
          </p:cNvPr>
          <p:cNvGrpSpPr/>
          <p:nvPr/>
        </p:nvGrpSpPr>
        <p:grpSpPr>
          <a:xfrm>
            <a:off x="8454443" y="3227339"/>
            <a:ext cx="1682385" cy="1221430"/>
            <a:chOff x="6558299" y="3170636"/>
            <a:chExt cx="1682385" cy="122143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6B78525-C51E-4E77-8E5D-83A40F961821}"/>
                </a:ext>
              </a:extLst>
            </p:cNvPr>
            <p:cNvSpPr txBox="1"/>
            <p:nvPr/>
          </p:nvSpPr>
          <p:spPr>
            <a:xfrm>
              <a:off x="6558299" y="386884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F9C9CD-80BE-4F7B-BB2B-F639C04D9506}"/>
                </a:ext>
              </a:extLst>
            </p:cNvPr>
            <p:cNvSpPr txBox="1"/>
            <p:nvPr/>
          </p:nvSpPr>
          <p:spPr>
            <a:xfrm>
              <a:off x="7890908" y="317063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sym typeface="Symbol" panose="05050102010706020507" pitchFamily="18" charset="2"/>
                </a:rPr>
                <a:t>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2656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CCDE1-23F6-428C-A4F7-0CA002ADF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34324-BE2A-4859-AA0D-5995978D11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Two nonzero vectors are called </a:t>
            </a:r>
            <a:r>
              <a:rPr lang="en-US" b="1" i="1" dirty="0">
                <a:solidFill>
                  <a:srgbClr val="0000FF"/>
                </a:solidFill>
              </a:rPr>
              <a:t>para</a:t>
            </a:r>
            <a:r>
              <a:rPr lang="en-US" sz="5000" b="1" i="1" dirty="0">
                <a:solidFill>
                  <a:srgbClr val="FF0000"/>
                </a:solidFill>
              </a:rPr>
              <a:t>ll</a:t>
            </a:r>
            <a:r>
              <a:rPr lang="en-US" b="1" i="1" dirty="0">
                <a:solidFill>
                  <a:srgbClr val="0000FF"/>
                </a:solidFill>
              </a:rPr>
              <a:t>el</a:t>
            </a:r>
            <a:r>
              <a:rPr lang="en-US" dirty="0"/>
              <a:t> if they have the same or opposite direction.</a:t>
            </a:r>
          </a:p>
          <a:p>
            <a:r>
              <a:rPr lang="en-US" dirty="0"/>
              <a:t> v and w are parallel </a:t>
            </a:r>
            <a:r>
              <a:rPr lang="en-US" dirty="0">
                <a:sym typeface="Symbol" panose="05050102010706020507" pitchFamily="18" charset="2"/>
              </a:rPr>
              <a:t>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v = kw </a:t>
            </a:r>
            <a:r>
              <a:rPr lang="en-US" dirty="0">
                <a:solidFill>
                  <a:schemeClr val="tx1"/>
                </a:solidFill>
                <a:sym typeface="Symbol" panose="05050102010706020507" pitchFamily="18" charset="2"/>
              </a:rPr>
              <a:t>for some scalar k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DD547C2-48F1-4085-9173-16B2316BE11C}"/>
              </a:ext>
            </a:extLst>
          </p:cNvPr>
          <p:cNvGrpSpPr/>
          <p:nvPr/>
        </p:nvGrpSpPr>
        <p:grpSpPr>
          <a:xfrm>
            <a:off x="4868647" y="4412614"/>
            <a:ext cx="2515665" cy="821827"/>
            <a:chOff x="5293947" y="4593367"/>
            <a:chExt cx="2515665" cy="82182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86BA184-8376-40FA-9EC2-AF5255A2C5D9}"/>
                </a:ext>
              </a:extLst>
            </p:cNvPr>
            <p:cNvGrpSpPr/>
            <p:nvPr/>
          </p:nvGrpSpPr>
          <p:grpSpPr>
            <a:xfrm>
              <a:off x="5293947" y="4758060"/>
              <a:ext cx="830403" cy="586360"/>
              <a:chOff x="8345494" y="2844200"/>
              <a:chExt cx="830403" cy="586360"/>
            </a:xfrm>
          </p:grpSpPr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636C62C8-3ED9-425A-897E-DDA8FCF6E74B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V="1">
                <a:off x="8345494" y="3019646"/>
                <a:ext cx="830403" cy="410914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19C292-0FFC-4FC2-8692-6D989F94AABE}"/>
                  </a:ext>
                </a:extLst>
              </p:cNvPr>
              <p:cNvSpPr txBox="1"/>
              <p:nvPr/>
            </p:nvSpPr>
            <p:spPr>
              <a:xfrm>
                <a:off x="8463513" y="2844200"/>
                <a:ext cx="33534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28F9BD1-9333-4848-A48A-9E9F2D90263B}"/>
                </a:ext>
              </a:extLst>
            </p:cNvPr>
            <p:cNvGrpSpPr/>
            <p:nvPr/>
          </p:nvGrpSpPr>
          <p:grpSpPr>
            <a:xfrm>
              <a:off x="6148806" y="4593367"/>
              <a:ext cx="1660806" cy="821827"/>
              <a:chOff x="9175897" y="2197819"/>
              <a:chExt cx="1660806" cy="821827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30E641D9-1A0E-4EF8-BB66-4F1928F7275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75897" y="2197819"/>
                <a:ext cx="1660806" cy="821827"/>
              </a:xfrm>
              <a:prstGeom prst="straightConnector1">
                <a:avLst/>
              </a:prstGeom>
              <a:ln w="38100">
                <a:solidFill>
                  <a:srgbClr val="FF99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0B437BA-979F-4751-BDA9-56BDA2FC1F13}"/>
                  </a:ext>
                </a:extLst>
              </p:cNvPr>
              <p:cNvSpPr txBox="1"/>
              <p:nvPr/>
            </p:nvSpPr>
            <p:spPr>
              <a:xfrm>
                <a:off x="10230447" y="2400344"/>
                <a:ext cx="606256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>
                    <a:solidFill>
                      <a:srgbClr val="0000FF"/>
                    </a:solidFill>
                  </a:rPr>
                  <a:t>-2v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270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408E9-36BA-409E-98E7-65BB2F77D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rallelogram Law 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D131B76-3B7B-4AE7-B572-5106E8571945}"/>
              </a:ext>
            </a:extLst>
          </p:cNvPr>
          <p:cNvCxnSpPr>
            <a:cxnSpLocks/>
          </p:cNvCxnSpPr>
          <p:nvPr/>
        </p:nvCxnSpPr>
        <p:spPr>
          <a:xfrm flipV="1">
            <a:off x="1626784" y="2732555"/>
            <a:ext cx="1111263" cy="12546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EDCF15-CCAC-4546-A6D5-9DCC767D3949}"/>
              </a:ext>
            </a:extLst>
          </p:cNvPr>
          <p:cNvCxnSpPr>
            <a:cxnSpLocks/>
          </p:cNvCxnSpPr>
          <p:nvPr/>
        </p:nvCxnSpPr>
        <p:spPr>
          <a:xfrm>
            <a:off x="1616151" y="3976563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FFF7AD2-9788-41B9-91A7-ABF244F323A7}"/>
              </a:ext>
            </a:extLst>
          </p:cNvPr>
          <p:cNvSpPr txBox="1"/>
          <p:nvPr/>
        </p:nvSpPr>
        <p:spPr>
          <a:xfrm>
            <a:off x="1690572" y="3051535"/>
            <a:ext cx="370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360B6D-4276-48BF-A30A-2C8278B56798}"/>
              </a:ext>
            </a:extLst>
          </p:cNvPr>
          <p:cNvSpPr txBox="1"/>
          <p:nvPr/>
        </p:nvSpPr>
        <p:spPr>
          <a:xfrm>
            <a:off x="2738047" y="3852524"/>
            <a:ext cx="47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w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0FF0B36-C81B-4C0A-8C58-358A9BBA92EB}"/>
              </a:ext>
            </a:extLst>
          </p:cNvPr>
          <p:cNvCxnSpPr>
            <a:cxnSpLocks/>
          </p:cNvCxnSpPr>
          <p:nvPr/>
        </p:nvCxnSpPr>
        <p:spPr>
          <a:xfrm>
            <a:off x="2714852" y="2757354"/>
            <a:ext cx="3051542" cy="0"/>
          </a:xfrm>
          <a:prstGeom prst="straightConnector1">
            <a:avLst/>
          </a:prstGeom>
          <a:ln w="57150">
            <a:solidFill>
              <a:srgbClr val="FF99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5A37FC-070A-45EE-8997-1CE92BAFE711}"/>
              </a:ext>
            </a:extLst>
          </p:cNvPr>
          <p:cNvCxnSpPr/>
          <p:nvPr/>
        </p:nvCxnSpPr>
        <p:spPr>
          <a:xfrm flipV="1">
            <a:off x="1626784" y="2757354"/>
            <a:ext cx="4139610" cy="121920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E8D8B08-5BC0-417F-AD83-F272F8A8FCF4}"/>
              </a:ext>
            </a:extLst>
          </p:cNvPr>
          <p:cNvSpPr txBox="1"/>
          <p:nvPr/>
        </p:nvSpPr>
        <p:spPr>
          <a:xfrm>
            <a:off x="4522179" y="2997873"/>
            <a:ext cx="5069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v + w 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  <a:sym typeface="Wingdings" panose="05000000000000000000" pitchFamily="2" charset="2"/>
              </a:rPr>
              <a:t> </a:t>
            </a:r>
            <a:r>
              <a:rPr lang="en-US" sz="3200" dirty="0">
                <a:solidFill>
                  <a:schemeClr val="accent3">
                    <a:lumMod val="50000"/>
                  </a:schemeClr>
                </a:solidFill>
                <a:latin typeface="Consolas" panose="020B0609020204030204" pitchFamily="49" charset="0"/>
              </a:rPr>
              <a:t>first v then 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B593CD0-A09F-4FB8-87AF-017C20AEA55F}"/>
              </a:ext>
            </a:extLst>
          </p:cNvPr>
          <p:cNvSpPr txBox="1"/>
          <p:nvPr/>
        </p:nvSpPr>
        <p:spPr>
          <a:xfrm>
            <a:off x="5690595" y="3943518"/>
            <a:ext cx="3164649" cy="800219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Wide Latin" panose="020A0A07050505020404" pitchFamily="18" charset="0"/>
                <a:sym typeface="Webdings" panose="05030102010509060703" pitchFamily="18" charset="2"/>
              </a:rPr>
              <a:t></a:t>
            </a:r>
            <a:r>
              <a:rPr lang="en-US" sz="3600" dirty="0">
                <a:solidFill>
                  <a:srgbClr val="0000FF"/>
                </a:solidFill>
              </a:rPr>
              <a:t>v + w = w + v</a:t>
            </a:r>
          </a:p>
        </p:txBody>
      </p:sp>
    </p:spTree>
    <p:extLst>
      <p:ext uri="{BB962C8B-B14F-4D97-AF65-F5344CB8AC3E}">
        <p14:creationId xmlns:p14="http://schemas.microsoft.com/office/powerpoint/2010/main" val="7488599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VTI">
  <a:themeElements>
    <a:clrScheme name="">
      <a:dk1>
        <a:srgbClr val="000000"/>
      </a:dk1>
      <a:lt1>
        <a:srgbClr val="FFFFFF"/>
      </a:lt1>
      <a:dk2>
        <a:srgbClr val="243241"/>
      </a:dk2>
      <a:lt2>
        <a:srgbClr val="E8E3E2"/>
      </a:lt2>
      <a:accent1>
        <a:srgbClr val="4AB0BC"/>
      </a:accent1>
      <a:accent2>
        <a:srgbClr val="3B73B1"/>
      </a:accent2>
      <a:accent3>
        <a:srgbClr val="4D54C3"/>
      </a:accent3>
      <a:accent4>
        <a:srgbClr val="7048B7"/>
      </a:accent4>
      <a:accent5>
        <a:srgbClr val="A84DC3"/>
      </a:accent5>
      <a:accent6>
        <a:srgbClr val="B13B9B"/>
      </a:accent6>
      <a:hlink>
        <a:srgbClr val="C45A4E"/>
      </a:hlink>
      <a:folHlink>
        <a:srgbClr val="7F7F7F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VTI" id="{ABE3C30C-0FC0-4450-828E-52DE70F1BCCB}" vid="{A6E2497D-935A-4CFD-B9FD-6DCB15FA68B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6</TotalTime>
  <Words>547</Words>
  <Application>Microsoft Office PowerPoint</Application>
  <PresentationFormat>Widescreen</PresentationFormat>
  <Paragraphs>119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ncuu</vt:lpstr>
      <vt:lpstr>Calibri</vt:lpstr>
      <vt:lpstr>Calibri Light</vt:lpstr>
      <vt:lpstr>Cambria Math</vt:lpstr>
      <vt:lpstr>Consolas</vt:lpstr>
      <vt:lpstr>Euclid</vt:lpstr>
      <vt:lpstr>Wide Latin</vt:lpstr>
      <vt:lpstr>Wingdings</vt:lpstr>
      <vt:lpstr>RetrospectVTI</vt:lpstr>
      <vt:lpstr>Equation</vt:lpstr>
      <vt:lpstr>4</vt:lpstr>
      <vt:lpstr>Chapter Outline</vt:lpstr>
      <vt:lpstr>4.1. Vectors and Lines</vt:lpstr>
      <vt:lpstr>Vectors in 3</vt:lpstr>
      <vt:lpstr>True or false?</vt:lpstr>
      <vt:lpstr>Scalar Multiple Law</vt:lpstr>
      <vt:lpstr>Equality </vt:lpstr>
      <vt:lpstr>Parallel vectors</vt:lpstr>
      <vt:lpstr>The Parallelogram Law  </vt:lpstr>
      <vt:lpstr>Tip-to-tail rule </vt:lpstr>
      <vt:lpstr>Distance between two points</vt:lpstr>
      <vt:lpstr>Lines in Space</vt:lpstr>
      <vt:lpstr>Lines in Space</vt:lpstr>
      <vt:lpstr>Lines in Space</vt:lpstr>
      <vt:lpstr>PowerPoint Presentation</vt:lpstr>
      <vt:lpstr>4.2 Projections and Planes</vt:lpstr>
      <vt:lpstr>PowerPoint Presentation</vt:lpstr>
      <vt:lpstr>Properties of dot product</vt:lpstr>
      <vt:lpstr>Angles between vectors</vt:lpstr>
      <vt:lpstr>Orthogonality</vt:lpstr>
      <vt:lpstr>PowerPoint Presentation</vt:lpstr>
      <vt:lpstr>Projection </vt:lpstr>
      <vt:lpstr>Projection </vt:lpstr>
      <vt:lpstr>PowerPoint Presentation</vt:lpstr>
      <vt:lpstr>PowerPoint Presentation</vt:lpstr>
      <vt:lpstr>Planes </vt:lpstr>
      <vt:lpstr>Equation of a Plane </vt:lpstr>
      <vt:lpstr>PowerPoint Presentation</vt:lpstr>
      <vt:lpstr>The Cross Product</vt:lpstr>
      <vt:lpstr>PowerPoint Presentation</vt:lpstr>
      <vt:lpstr>Properties of cross product</vt:lpstr>
      <vt:lpstr>PowerPoint Presentation</vt:lpstr>
      <vt:lpstr>Exercises – equations of planes</vt:lpstr>
      <vt:lpstr>4.3 More on Cross Product</vt:lpstr>
      <vt:lpstr>4.5 An application in Computer Graphics</vt:lpstr>
      <vt:lpstr>How to change image?</vt:lpstr>
      <vt:lpstr>Computer graphics </vt:lpstr>
      <vt:lpstr>Some common transformations and their matrices </vt:lpstr>
      <vt:lpstr>Matrices of Reﬂections and Projections </vt:lpstr>
      <vt:lpstr>Matrices of Rotations </vt:lpstr>
      <vt:lpstr>Matrices of Translations </vt:lpstr>
      <vt:lpstr>Summary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</dc:title>
  <dc:creator>Lenovo</dc:creator>
  <cp:lastModifiedBy>HOA MINH LUAN</cp:lastModifiedBy>
  <cp:revision>74</cp:revision>
  <dcterms:created xsi:type="dcterms:W3CDTF">2019-08-22T06:50:47Z</dcterms:created>
  <dcterms:modified xsi:type="dcterms:W3CDTF">2022-06-06T06:54:19Z</dcterms:modified>
</cp:coreProperties>
</file>